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8B2EAC" w14:textId="77777777" w:rsidR="003F2FD5" w:rsidRDefault="003F2FD5" w:rsidP="003F2FD5">
      <w:pPr>
        <w:jc w:val="center"/>
        <w:rPr>
          <w:rFonts w:ascii="Times New Roman" w:eastAsia="仿宋" w:hAnsi="Times New Roman"/>
          <w:i/>
          <w:iCs/>
          <w:sz w:val="28"/>
          <w:szCs w:val="28"/>
          <w:shd w:val="clear" w:color="auto" w:fill="FFFFFF"/>
        </w:rPr>
      </w:pPr>
      <w:bookmarkStart w:id="0" w:name="_Hlk69466511"/>
      <w:bookmarkEnd w:id="0"/>
    </w:p>
    <w:p w14:paraId="2DBDC949" w14:textId="77777777" w:rsidR="003F2FD5" w:rsidRDefault="003F2FD5" w:rsidP="003F2FD5">
      <w:pPr>
        <w:jc w:val="center"/>
        <w:rPr>
          <w:rFonts w:ascii="Times New Roman" w:eastAsia="仿宋" w:hAnsi="Times New Roman"/>
          <w:i/>
          <w:iCs/>
          <w:sz w:val="28"/>
          <w:szCs w:val="28"/>
          <w:shd w:val="clear" w:color="auto" w:fill="FFFFFF"/>
        </w:rPr>
      </w:pPr>
    </w:p>
    <w:p w14:paraId="0562A9B1" w14:textId="768A2BC3" w:rsidR="00A74A80" w:rsidRPr="003F2FD5" w:rsidRDefault="00A74A80" w:rsidP="003F2FD5">
      <w:pPr>
        <w:jc w:val="center"/>
        <w:rPr>
          <w:rFonts w:ascii="Times New Roman" w:eastAsia="仿宋" w:hAnsi="Times New Roman"/>
          <w:i/>
          <w:iCs/>
          <w:sz w:val="28"/>
          <w:szCs w:val="28"/>
          <w:shd w:val="clear" w:color="auto" w:fill="FFFFFF"/>
        </w:rPr>
      </w:pPr>
      <w:r w:rsidRPr="003F2FD5">
        <w:rPr>
          <w:rFonts w:ascii="Times New Roman" w:eastAsia="仿宋" w:hAnsi="Times New Roman"/>
          <w:i/>
          <w:iCs/>
          <w:sz w:val="28"/>
          <w:szCs w:val="28"/>
          <w:shd w:val="clear" w:color="auto" w:fill="FFFFFF"/>
        </w:rPr>
        <w:t>Supplementary material</w:t>
      </w:r>
    </w:p>
    <w:p w14:paraId="34093E6A" w14:textId="77777777" w:rsidR="005F72BA" w:rsidRPr="003F2FD5" w:rsidRDefault="005F72BA" w:rsidP="003F2FD5">
      <w:pPr>
        <w:jc w:val="center"/>
        <w:rPr>
          <w:rFonts w:ascii="Times New Roman" w:eastAsia="仿宋" w:hAnsi="Times New Roman"/>
          <w:b/>
          <w:bCs/>
          <w:sz w:val="28"/>
          <w:szCs w:val="28"/>
          <w:shd w:val="clear" w:color="auto" w:fill="FFFFFF"/>
        </w:rPr>
      </w:pPr>
    </w:p>
    <w:p w14:paraId="2966F31D" w14:textId="77777777" w:rsidR="00510CDF" w:rsidRPr="00510CDF" w:rsidRDefault="00510CDF" w:rsidP="00A74A80">
      <w:pPr>
        <w:rPr>
          <w:rFonts w:ascii="Times New Roman" w:eastAsia="仿宋" w:hAnsi="Times New Roman"/>
          <w:szCs w:val="21"/>
          <w:shd w:val="clear" w:color="auto" w:fill="FFFFFF"/>
        </w:rPr>
      </w:pPr>
    </w:p>
    <w:p w14:paraId="4CE0382C" w14:textId="77777777" w:rsidR="00A74A80" w:rsidRPr="00510CDF" w:rsidRDefault="00A74A80" w:rsidP="00A74A80">
      <w:pPr>
        <w:rPr>
          <w:rFonts w:ascii="Times New Roman" w:eastAsia="仿宋" w:hAnsi="Times New Roman"/>
          <w:szCs w:val="21"/>
          <w:shd w:val="clear" w:color="auto" w:fill="FFFFFF"/>
        </w:rPr>
      </w:pPr>
    </w:p>
    <w:p w14:paraId="3D6D7D30" w14:textId="38CCF1FF" w:rsidR="00E90C8D" w:rsidRPr="00E90C8D" w:rsidRDefault="005F72BA" w:rsidP="00FE68FB">
      <w:pPr>
        <w:widowControl/>
        <w:jc w:val="left"/>
        <w:rPr>
          <w:rFonts w:ascii="Times New Roman" w:eastAsia="仿宋" w:hAnsi="Times New Roman"/>
          <w:szCs w:val="21"/>
          <w:shd w:val="clear" w:color="auto" w:fill="FFFFFF"/>
        </w:rPr>
      </w:pPr>
      <w:bookmarkStart w:id="1" w:name="_Hlk108256575"/>
      <w:bookmarkStart w:id="2" w:name="_Hlk100439420"/>
      <w:r>
        <w:rPr>
          <w:rFonts w:ascii="Times New Roman" w:eastAsia="仿宋" w:hAnsi="Times New Roman"/>
          <w:szCs w:val="21"/>
          <w:shd w:val="clear" w:color="auto" w:fill="FFFFFF"/>
        </w:rPr>
        <w:br w:type="page"/>
      </w:r>
      <w:r w:rsidR="00E90C8D" w:rsidRPr="00E90C8D">
        <w:rPr>
          <w:rFonts w:ascii="Times New Roman" w:eastAsia="仿宋" w:hAnsi="Times New Roman"/>
          <w:szCs w:val="21"/>
          <w:shd w:val="clear" w:color="auto" w:fill="FFFFFF"/>
        </w:rPr>
        <w:lastRenderedPageBreak/>
        <w:t>1. Methods</w:t>
      </w:r>
    </w:p>
    <w:p w14:paraId="6C1ABD57" w14:textId="77777777" w:rsidR="00C313E2" w:rsidRPr="00C313E2" w:rsidRDefault="00C313E2" w:rsidP="00C313E2">
      <w:pPr>
        <w:spacing w:line="276" w:lineRule="auto"/>
        <w:rPr>
          <w:rFonts w:ascii="Times New Roman" w:hAnsi="Times New Roman" w:cs="Times New Roman"/>
          <w:i/>
          <w:iCs/>
          <w:szCs w:val="21"/>
        </w:rPr>
      </w:pPr>
      <w:r w:rsidRPr="00C313E2">
        <w:rPr>
          <w:rFonts w:ascii="Times New Roman" w:hAnsi="Times New Roman" w:cs="Times New Roman"/>
          <w:i/>
          <w:iCs/>
          <w:szCs w:val="21"/>
        </w:rPr>
        <w:t>Encapsulation efficiency and drug loading determination</w:t>
      </w:r>
    </w:p>
    <w:p w14:paraId="58DE91EA" w14:textId="77777777" w:rsidR="00C313E2" w:rsidRPr="00C313E2" w:rsidRDefault="00C313E2" w:rsidP="00C313E2">
      <w:pPr>
        <w:spacing w:line="276" w:lineRule="auto"/>
        <w:rPr>
          <w:rFonts w:ascii="Times New Roman" w:hAnsi="Times New Roman" w:cs="Times New Roman"/>
          <w:szCs w:val="21"/>
        </w:rPr>
      </w:pPr>
      <w:r w:rsidRPr="00C313E2">
        <w:rPr>
          <w:rFonts w:ascii="Times New Roman" w:hAnsi="Times New Roman" w:cs="Times New Roman"/>
          <w:szCs w:val="21"/>
        </w:rPr>
        <w:t>The nanoparticle dispersion was mixed with acetonitrile (1:</w:t>
      </w:r>
      <w:r w:rsidRPr="00C313E2">
        <w:rPr>
          <w:rFonts w:ascii="Times New Roman" w:hAnsi="Times New Roman" w:cs="Times New Roman" w:hint="eastAsia"/>
          <w:szCs w:val="21"/>
        </w:rPr>
        <w:t>8</w:t>
      </w:r>
      <w:r w:rsidRPr="00C313E2">
        <w:rPr>
          <w:rFonts w:ascii="Times New Roman" w:hAnsi="Times New Roman" w:cs="Times New Roman"/>
          <w:szCs w:val="21"/>
        </w:rPr>
        <w:t xml:space="preserve">, </w:t>
      </w:r>
      <w:r w:rsidRPr="00C313E2">
        <w:rPr>
          <w:rFonts w:ascii="Times New Roman" w:hAnsi="Times New Roman" w:cs="Times New Roman"/>
          <w:i/>
          <w:iCs/>
          <w:szCs w:val="21"/>
        </w:rPr>
        <w:t>v</w:t>
      </w:r>
      <w:r w:rsidRPr="00C313E2">
        <w:rPr>
          <w:rFonts w:ascii="Times New Roman" w:hAnsi="Times New Roman" w:cs="Times New Roman"/>
          <w:szCs w:val="21"/>
        </w:rPr>
        <w:t>/</w:t>
      </w:r>
      <w:r w:rsidRPr="00C313E2">
        <w:rPr>
          <w:rFonts w:ascii="Times New Roman" w:hAnsi="Times New Roman" w:cs="Times New Roman"/>
          <w:i/>
          <w:iCs/>
          <w:szCs w:val="21"/>
        </w:rPr>
        <w:t>v</w:t>
      </w:r>
      <w:proofErr w:type="gramStart"/>
      <w:r w:rsidRPr="00C313E2">
        <w:rPr>
          <w:rFonts w:ascii="Times New Roman" w:hAnsi="Times New Roman" w:cs="Times New Roman"/>
          <w:szCs w:val="21"/>
        </w:rPr>
        <w:t xml:space="preserve">) </w:t>
      </w:r>
      <w:r w:rsidRPr="00C313E2">
        <w:rPr>
          <w:rFonts w:ascii="Times New Roman" w:hAnsi="Times New Roman" w:cs="Times New Roman" w:hint="eastAsia"/>
          <w:szCs w:val="21"/>
        </w:rPr>
        <w:t>,followed</w:t>
      </w:r>
      <w:proofErr w:type="gramEnd"/>
      <w:r w:rsidRPr="00C313E2">
        <w:rPr>
          <w:rFonts w:ascii="Times New Roman" w:hAnsi="Times New Roman" w:cs="Times New Roman" w:hint="eastAsia"/>
          <w:szCs w:val="21"/>
        </w:rPr>
        <w:t xml:space="preserve"> by </w:t>
      </w:r>
      <w:r w:rsidRPr="00C313E2">
        <w:rPr>
          <w:rFonts w:ascii="Times New Roman" w:hAnsi="Times New Roman" w:cs="Times New Roman"/>
          <w:szCs w:val="21"/>
        </w:rPr>
        <w:t>sonication for 1</w:t>
      </w:r>
      <w:r w:rsidRPr="00C313E2">
        <w:rPr>
          <w:rFonts w:ascii="Times New Roman" w:hAnsi="Times New Roman" w:cs="Times New Roman" w:hint="eastAsia"/>
          <w:szCs w:val="21"/>
        </w:rPr>
        <w:t>5</w:t>
      </w:r>
      <w:r w:rsidRPr="00C313E2">
        <w:rPr>
          <w:rFonts w:ascii="Times New Roman" w:hAnsi="Times New Roman" w:cs="Times New Roman"/>
          <w:szCs w:val="21"/>
        </w:rPr>
        <w:t xml:space="preserve"> min. After filtration with 0.22 </w:t>
      </w:r>
      <w:proofErr w:type="spellStart"/>
      <w:r w:rsidRPr="00C313E2">
        <w:rPr>
          <w:rFonts w:ascii="Times New Roman" w:hAnsi="Times New Roman" w:cs="Times New Roman"/>
          <w:szCs w:val="21"/>
        </w:rPr>
        <w:t>μm</w:t>
      </w:r>
      <w:proofErr w:type="spellEnd"/>
      <w:r w:rsidRPr="00C313E2">
        <w:rPr>
          <w:rFonts w:ascii="Times New Roman" w:hAnsi="Times New Roman" w:cs="Times New Roman"/>
          <w:szCs w:val="21"/>
        </w:rPr>
        <w:t xml:space="preserve"> filter membrane, </w:t>
      </w:r>
      <w:r w:rsidRPr="00C313E2">
        <w:rPr>
          <w:rFonts w:ascii="Times New Roman" w:hAnsi="Times New Roman" w:cs="Times New Roman" w:hint="eastAsia"/>
          <w:szCs w:val="21"/>
        </w:rPr>
        <w:t xml:space="preserve">the concentration of </w:t>
      </w:r>
      <w:proofErr w:type="spellStart"/>
      <w:r w:rsidRPr="00C313E2">
        <w:rPr>
          <w:rFonts w:ascii="Times New Roman" w:hAnsi="Times New Roman" w:cs="Times New Roman" w:hint="eastAsia"/>
          <w:szCs w:val="21"/>
        </w:rPr>
        <w:t>silibinin</w:t>
      </w:r>
      <w:proofErr w:type="spellEnd"/>
      <w:r w:rsidRPr="00C313E2">
        <w:rPr>
          <w:rFonts w:ascii="Times New Roman" w:hAnsi="Times New Roman" w:cs="Times New Roman" w:hint="eastAsia"/>
          <w:szCs w:val="21"/>
        </w:rPr>
        <w:t xml:space="preserve"> in the </w:t>
      </w:r>
      <w:r w:rsidRPr="00C313E2">
        <w:rPr>
          <w:rFonts w:ascii="Times New Roman" w:hAnsi="Times New Roman" w:cs="Times New Roman"/>
          <w:szCs w:val="21"/>
        </w:rPr>
        <w:t xml:space="preserve">filtrate was </w:t>
      </w:r>
      <w:r w:rsidRPr="00C313E2">
        <w:rPr>
          <w:rFonts w:ascii="Times New Roman" w:hAnsi="Times New Roman" w:cs="Times New Roman" w:hint="eastAsia"/>
          <w:szCs w:val="21"/>
        </w:rPr>
        <w:t>determined</w:t>
      </w:r>
      <w:r w:rsidRPr="00C313E2">
        <w:rPr>
          <w:rFonts w:ascii="Times New Roman" w:hAnsi="Times New Roman" w:cs="Times New Roman"/>
          <w:szCs w:val="21"/>
        </w:rPr>
        <w:t xml:space="preserve"> using HPLC. </w:t>
      </w:r>
      <w:r w:rsidRPr="00C313E2">
        <w:rPr>
          <w:rFonts w:ascii="Times New Roman" w:hAnsi="Times New Roman" w:cs="Times New Roman" w:hint="eastAsia"/>
          <w:szCs w:val="21"/>
        </w:rPr>
        <w:t>The e</w:t>
      </w:r>
      <w:r w:rsidRPr="00C313E2">
        <w:rPr>
          <w:rFonts w:ascii="Times New Roman" w:hAnsi="Times New Roman" w:cs="Times New Roman"/>
          <w:szCs w:val="21"/>
        </w:rPr>
        <w:t xml:space="preserve">ncapsulation efficiency (EE) and drug loading (DL) were </w:t>
      </w:r>
      <w:r w:rsidRPr="00C313E2">
        <w:rPr>
          <w:rFonts w:ascii="Times New Roman" w:hAnsi="Times New Roman" w:cs="Times New Roman" w:hint="eastAsia"/>
          <w:szCs w:val="21"/>
        </w:rPr>
        <w:t>obtained</w:t>
      </w:r>
      <w:r w:rsidRPr="00C313E2">
        <w:rPr>
          <w:rFonts w:ascii="Times New Roman" w:hAnsi="Times New Roman" w:cs="Times New Roman"/>
          <w:szCs w:val="21"/>
        </w:rPr>
        <w:t xml:space="preserve"> </w:t>
      </w:r>
      <w:r w:rsidRPr="00C313E2">
        <w:rPr>
          <w:rFonts w:ascii="Times New Roman" w:hAnsi="Times New Roman" w:cs="Times New Roman" w:hint="eastAsia"/>
          <w:szCs w:val="21"/>
        </w:rPr>
        <w:t>by the following</w:t>
      </w:r>
      <w:r w:rsidRPr="00C313E2">
        <w:rPr>
          <w:rFonts w:ascii="Times New Roman" w:hAnsi="Times New Roman" w:cs="Times New Roman"/>
          <w:szCs w:val="21"/>
        </w:rPr>
        <w:t xml:space="preserve"> equation 1 and 2, respectively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8"/>
        <w:gridCol w:w="4040"/>
        <w:gridCol w:w="108"/>
        <w:gridCol w:w="2260"/>
        <w:gridCol w:w="108"/>
      </w:tblGrid>
      <w:tr w:rsidR="00C313E2" w:rsidRPr="00C313E2" w14:paraId="27AF4F1B" w14:textId="77777777" w:rsidTr="00BF29D0">
        <w:trPr>
          <w:gridAfter w:val="1"/>
          <w:wAfter w:w="108" w:type="dxa"/>
          <w:jc w:val="center"/>
        </w:trPr>
        <w:tc>
          <w:tcPr>
            <w:tcW w:w="4148" w:type="dxa"/>
            <w:gridSpan w:val="2"/>
            <w:vAlign w:val="center"/>
            <w:hideMark/>
          </w:tcPr>
          <w:p w14:paraId="6D90B0B8" w14:textId="77777777" w:rsidR="00C313E2" w:rsidRPr="00C313E2" w:rsidRDefault="00C313E2" w:rsidP="00BF29D0">
            <w:pPr>
              <w:spacing w:line="276" w:lineRule="auto"/>
              <w:jc w:val="center"/>
              <w:rPr>
                <w:rFonts w:ascii="Calibri" w:hAnsi="Calibri"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EE(%)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D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×100</m:t>
                </m:r>
              </m:oMath>
            </m:oMathPara>
          </w:p>
        </w:tc>
        <w:tc>
          <w:tcPr>
            <w:tcW w:w="2368" w:type="dxa"/>
            <w:gridSpan w:val="2"/>
            <w:vAlign w:val="center"/>
            <w:hideMark/>
          </w:tcPr>
          <w:p w14:paraId="62D88691" w14:textId="77777777" w:rsidR="00C313E2" w:rsidRPr="00C313E2" w:rsidRDefault="00C313E2" w:rsidP="00BF29D0">
            <w:pPr>
              <w:spacing w:line="276" w:lineRule="auto"/>
              <w:jc w:val="center"/>
              <w:rPr>
                <w:rFonts w:ascii="Calibri" w:hAnsi="Calibri" w:cs="Times New Roman"/>
                <w:szCs w:val="24"/>
              </w:rPr>
            </w:pPr>
            <w:r w:rsidRPr="00C313E2">
              <w:rPr>
                <w:rFonts w:ascii="Calibri" w:hAnsi="Calibri" w:cs="Times New Roman"/>
                <w:szCs w:val="24"/>
              </w:rPr>
              <w:t>(1)</w:t>
            </w:r>
          </w:p>
        </w:tc>
      </w:tr>
      <w:tr w:rsidR="00C313E2" w:rsidRPr="00C313E2" w14:paraId="35714A3E" w14:textId="77777777" w:rsidTr="00BF29D0">
        <w:trPr>
          <w:gridBefore w:val="1"/>
          <w:wBefore w:w="108" w:type="dxa"/>
          <w:jc w:val="center"/>
        </w:trPr>
        <w:tc>
          <w:tcPr>
            <w:tcW w:w="4148" w:type="dxa"/>
            <w:gridSpan w:val="2"/>
            <w:vAlign w:val="center"/>
            <w:hideMark/>
          </w:tcPr>
          <w:p w14:paraId="0B7A7DE7" w14:textId="77777777" w:rsidR="00C313E2" w:rsidRPr="00C313E2" w:rsidRDefault="00C313E2" w:rsidP="00BF29D0">
            <w:pPr>
              <w:spacing w:line="276" w:lineRule="auto"/>
              <w:jc w:val="center"/>
              <w:rPr>
                <w:rFonts w:ascii="Calibri" w:hAnsi="Calibri" w:cs="Times New Roman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DL(%)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N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4"/>
                          </w:rPr>
                          <m:t>T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Cs w:val="24"/>
                  </w:rPr>
                  <m:t>×100%</m:t>
                </m:r>
              </m:oMath>
            </m:oMathPara>
          </w:p>
        </w:tc>
        <w:tc>
          <w:tcPr>
            <w:tcW w:w="2368" w:type="dxa"/>
            <w:gridSpan w:val="2"/>
            <w:vAlign w:val="center"/>
            <w:hideMark/>
          </w:tcPr>
          <w:p w14:paraId="753CB825" w14:textId="77777777" w:rsidR="00C313E2" w:rsidRPr="00C313E2" w:rsidRDefault="00C313E2" w:rsidP="00BF29D0">
            <w:pPr>
              <w:spacing w:line="276" w:lineRule="auto"/>
              <w:ind w:firstLine="840"/>
              <w:rPr>
                <w:rFonts w:ascii="Calibri" w:hAnsi="Calibri" w:cs="Times New Roman"/>
                <w:szCs w:val="24"/>
              </w:rPr>
            </w:pPr>
            <w:r w:rsidRPr="00C313E2">
              <w:rPr>
                <w:rFonts w:ascii="Calibri" w:hAnsi="Calibri" w:cs="Times New Roman"/>
                <w:szCs w:val="24"/>
              </w:rPr>
              <w:t>(2)</w:t>
            </w:r>
          </w:p>
        </w:tc>
      </w:tr>
    </w:tbl>
    <w:p w14:paraId="563A0E74" w14:textId="77777777" w:rsidR="00C313E2" w:rsidRPr="00C313E2" w:rsidRDefault="00C313E2" w:rsidP="00C313E2">
      <w:pPr>
        <w:spacing w:line="276" w:lineRule="auto"/>
        <w:rPr>
          <w:rFonts w:ascii="Times New Roman" w:hAnsi="Times New Roman" w:cs="Times New Roman"/>
          <w:szCs w:val="21"/>
        </w:rPr>
      </w:pPr>
      <w:r w:rsidRPr="00C313E2">
        <w:rPr>
          <w:rFonts w:ascii="Times New Roman" w:hAnsi="Times New Roman" w:cs="Times New Roman"/>
          <w:szCs w:val="21"/>
        </w:rPr>
        <w:t>Where W</w:t>
      </w:r>
      <w:r w:rsidRPr="00C313E2">
        <w:rPr>
          <w:rFonts w:ascii="Times New Roman" w:hAnsi="Times New Roman" w:cs="Times New Roman"/>
          <w:i/>
          <w:iCs/>
          <w:szCs w:val="21"/>
          <w:vertAlign w:val="subscript"/>
        </w:rPr>
        <w:t>N</w:t>
      </w:r>
      <w:r w:rsidRPr="00C313E2">
        <w:rPr>
          <w:rFonts w:ascii="Times New Roman" w:hAnsi="Times New Roman" w:cs="Times New Roman"/>
          <w:i/>
          <w:iCs/>
          <w:szCs w:val="21"/>
        </w:rPr>
        <w:t xml:space="preserve"> </w:t>
      </w:r>
      <w:r w:rsidRPr="00C313E2">
        <w:rPr>
          <w:rFonts w:ascii="Times New Roman" w:hAnsi="Times New Roman" w:cs="Times New Roman" w:hint="eastAsia"/>
          <w:szCs w:val="21"/>
        </w:rPr>
        <w:t>indicates</w:t>
      </w:r>
      <w:r w:rsidRPr="00C313E2">
        <w:rPr>
          <w:rFonts w:ascii="Times New Roman" w:hAnsi="Times New Roman" w:cs="Times New Roman"/>
          <w:szCs w:val="21"/>
        </w:rPr>
        <w:t xml:space="preserve"> the </w:t>
      </w:r>
      <w:r w:rsidRPr="00C313E2">
        <w:rPr>
          <w:rFonts w:ascii="Times New Roman" w:hAnsi="Times New Roman" w:cs="Times New Roman" w:hint="eastAsia"/>
          <w:szCs w:val="21"/>
        </w:rPr>
        <w:t xml:space="preserve">amount of drug </w:t>
      </w:r>
      <w:r w:rsidRPr="00C313E2">
        <w:rPr>
          <w:rFonts w:ascii="Times New Roman" w:hAnsi="Times New Roman" w:cs="Times New Roman"/>
          <w:szCs w:val="21"/>
        </w:rPr>
        <w:t>incorporated into nanoparticles, W</w:t>
      </w:r>
      <w:r w:rsidRPr="00C313E2">
        <w:rPr>
          <w:rFonts w:ascii="Times New Roman" w:hAnsi="Times New Roman" w:cs="Times New Roman"/>
          <w:i/>
          <w:iCs/>
          <w:szCs w:val="21"/>
          <w:vertAlign w:val="subscript"/>
        </w:rPr>
        <w:t>D</w:t>
      </w:r>
      <w:r w:rsidRPr="00C313E2">
        <w:rPr>
          <w:rFonts w:ascii="Times New Roman" w:hAnsi="Times New Roman" w:cs="Times New Roman"/>
          <w:i/>
          <w:iCs/>
          <w:szCs w:val="21"/>
        </w:rPr>
        <w:t xml:space="preserve"> </w:t>
      </w:r>
      <w:r w:rsidRPr="00C313E2">
        <w:rPr>
          <w:rFonts w:ascii="Times New Roman" w:hAnsi="Times New Roman" w:cs="Times New Roman" w:hint="eastAsia"/>
          <w:szCs w:val="21"/>
        </w:rPr>
        <w:t>refers to</w:t>
      </w:r>
      <w:r w:rsidRPr="00C313E2">
        <w:rPr>
          <w:rFonts w:ascii="Times New Roman" w:hAnsi="Times New Roman" w:cs="Times New Roman"/>
          <w:szCs w:val="21"/>
        </w:rPr>
        <w:t xml:space="preserve"> the</w:t>
      </w:r>
      <w:r w:rsidRPr="00C313E2">
        <w:rPr>
          <w:rFonts w:ascii="Calibri" w:hAnsi="Calibri" w:cs="Times New Roman"/>
        </w:rPr>
        <w:t xml:space="preserve"> </w:t>
      </w:r>
      <w:r w:rsidRPr="00C313E2">
        <w:rPr>
          <w:rFonts w:ascii="Times New Roman" w:hAnsi="Times New Roman" w:cs="Times New Roman"/>
          <w:szCs w:val="21"/>
        </w:rPr>
        <w:t xml:space="preserve">initial total </w:t>
      </w:r>
      <w:r w:rsidRPr="00C313E2">
        <w:rPr>
          <w:rFonts w:ascii="Times New Roman" w:hAnsi="Times New Roman" w:cs="Times New Roman" w:hint="eastAsia"/>
          <w:szCs w:val="21"/>
        </w:rPr>
        <w:t>weight</w:t>
      </w:r>
      <w:r w:rsidRPr="00C313E2">
        <w:rPr>
          <w:rFonts w:ascii="Times New Roman" w:hAnsi="Times New Roman" w:cs="Times New Roman"/>
          <w:szCs w:val="21"/>
        </w:rPr>
        <w:t xml:space="preserve"> of DL, W</w:t>
      </w:r>
      <w:r w:rsidRPr="00C313E2">
        <w:rPr>
          <w:rFonts w:ascii="Times New Roman" w:hAnsi="Times New Roman" w:cs="Times New Roman"/>
          <w:i/>
          <w:iCs/>
          <w:szCs w:val="21"/>
          <w:vertAlign w:val="subscript"/>
        </w:rPr>
        <w:t>T</w:t>
      </w:r>
      <w:r w:rsidRPr="00C313E2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Pr="00C313E2">
        <w:rPr>
          <w:rFonts w:ascii="Times New Roman" w:hAnsi="Times New Roman" w:cs="Times New Roman"/>
          <w:szCs w:val="21"/>
        </w:rPr>
        <w:t>is the total weight of nanoparticles.</w:t>
      </w:r>
    </w:p>
    <w:p w14:paraId="547DF1D1" w14:textId="77777777" w:rsidR="00D55CFB" w:rsidRDefault="00D55CFB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</w:p>
    <w:p w14:paraId="2C68636B" w14:textId="46C6D248" w:rsidR="00E90C8D" w:rsidRPr="00FE68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>MPT assay</w:t>
      </w:r>
    </w:p>
    <w:p w14:paraId="3BBAD690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HNS was prepared as the same method of HNS except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silibinin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was replaced with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CdSe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/ZnS quantum do. HNS or LPN was mixed with porcine intestinal mucus, incubated at 37 °C for 15 min, and observed under a fluorescence microscope (Olympus DP80; Olympus Optical Co. Ltd., Tokyo, Japan). The nanoparticle motion in the mucus was recorded using a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cellSens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Dimension system (Olympus Life Science, Waltham, MA, USA). At least 100 nanoparticles per sample were tracked (n = 3), and the ensemble-averaged MSD of the nanoparticles were calculated using Equation (1). The MSD vs t plots were analyzed using a logarithmic distribution histogram.</w:t>
      </w:r>
    </w:p>
    <w:p w14:paraId="09C63239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MSD = </w:t>
      </w:r>
      <w:proofErr w:type="gramStart"/>
      <w:r w:rsidRPr="00E90C8D">
        <w:rPr>
          <w:rFonts w:ascii="Times New Roman" w:eastAsia="仿宋" w:hAnsi="Times New Roman"/>
          <w:szCs w:val="21"/>
          <w:shd w:val="clear" w:color="auto" w:fill="FFFFFF"/>
        </w:rPr>
        <w:t>&lt;[</w:t>
      </w:r>
      <w:proofErr w:type="gramEnd"/>
      <w:r w:rsidRPr="00E90C8D">
        <w:rPr>
          <w:rFonts w:ascii="Times New Roman" w:eastAsia="仿宋" w:hAnsi="Times New Roman"/>
          <w:szCs w:val="21"/>
          <w:shd w:val="clear" w:color="auto" w:fill="FFFFFF"/>
        </w:rPr>
        <w:t>x(t + τ) – x(t)]2&gt; + &lt; [y(t + τ) - y(t)]2&gt;</w:t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ab/>
        <w:t>(1)</w:t>
      </w:r>
    </w:p>
    <w:p w14:paraId="13817B5E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>where τ is the time scale, x and y are the corresponding particle coordinates at time t, and &lt; &gt; is the mean.</w:t>
      </w:r>
    </w:p>
    <w:p w14:paraId="29B1C584" w14:textId="77777777" w:rsidR="00D55CFB" w:rsidRDefault="00D55CFB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</w:p>
    <w:p w14:paraId="696683A3" w14:textId="7EB2BAB6" w:rsidR="00E90C8D" w:rsidRPr="00FE68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proofErr w:type="spellStart"/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>Nanosight</w:t>
      </w:r>
      <w:proofErr w:type="spellEnd"/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analysis </w:t>
      </w:r>
    </w:p>
    <w:p w14:paraId="1CD4F0CA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Nanosight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analysis (NTA) was performed using coumarin-6-loaded nanoparticles. LPNs or HNS (100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μ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) was added to mucus (600 µL) and rapidly mixed with a pipette. The dispersion was then incubated in a 37 °C water bath. Samples were drawn after 0.5 and 1 h and rapidly diluted in accordance with determination requirements.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NanoSight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NS300 (Malvern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Panalytica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>, Malvern, UK) was used to determine particle size and strength at 488 nm. Each sample was measured thrice.</w:t>
      </w:r>
    </w:p>
    <w:p w14:paraId="3F501CB3" w14:textId="77777777" w:rsidR="00D55CFB" w:rsidRDefault="00D55CFB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</w:p>
    <w:p w14:paraId="3026306D" w14:textId="23F313EC" w:rsidR="00E90C8D" w:rsidRPr="00FE68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>Isothermal titration calorimetry assay</w:t>
      </w:r>
    </w:p>
    <w:p w14:paraId="441CA488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The heat flow during the binding of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platycodin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D to DSPE-PEG2000 was determined via isothermal titration calorimetry (ITC) assay using the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MicroCa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iTC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200 system (Malvern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Panalytica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, UK). After degassing of the solutions, DSPE-PEG2000 (3 mM) was titrated in 40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μ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aliquots of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platycodin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D (0.05 mM) in the cell (250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μ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) with an injection duration of 4 s (total number = 20). The time interval between injections was 120 s. A stirring speed of 750 rpm was set during the experiments. Data were analyzed using the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MicroCal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PEAQ-ITC analysis software. The thermodynamic parameters were obtained using the one-site binding model.</w:t>
      </w:r>
    </w:p>
    <w:p w14:paraId="1C1BBE07" w14:textId="77777777" w:rsidR="00D55CFB" w:rsidRDefault="00D55CFB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</w:p>
    <w:p w14:paraId="19E0D491" w14:textId="7F69E24E" w:rsidR="00E90C8D" w:rsidRPr="00FE68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>In vivo Peyer’s patch absorption</w:t>
      </w:r>
    </w:p>
    <w:p w14:paraId="4F5B79FD" w14:textId="77777777" w:rsid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In vivo Peyer’s patch absorption was performed as follows: Sprague–Dawley rats (180–200 g) were used instead of mice. Their Peyer’s patches were collected and homogenized in </w:t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lastRenderedPageBreak/>
        <w:t xml:space="preserve">radioimmunoprecipitation assay buffer and centrifuged at 10,000 × </w:t>
      </w:r>
      <w:r w:rsidRPr="00E90C8D">
        <w:rPr>
          <w:rFonts w:ascii="Times New Roman" w:eastAsia="仿宋" w:hAnsi="Times New Roman"/>
          <w:i/>
          <w:iCs/>
          <w:szCs w:val="21"/>
          <w:shd w:val="clear" w:color="auto" w:fill="FFFFFF"/>
        </w:rPr>
        <w:t>g</w:t>
      </w:r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and 4 °C for 3 min. Fluorescence intensity was measured using a microplate reader, and the protein content was determined using a bicinchoninic acid protein assay kit. The results are expressed as the amount of fluorescence per microgram protein absorbed.</w:t>
      </w:r>
    </w:p>
    <w:p w14:paraId="4B35617C" w14:textId="77777777" w:rsidR="00D55CFB" w:rsidRDefault="00D55CFB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</w:p>
    <w:p w14:paraId="10E12694" w14:textId="6F55D766" w:rsidR="00E90C8D" w:rsidRPr="00FE68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r w:rsidRPr="00FE68FB">
        <w:rPr>
          <w:rFonts w:ascii="Times New Roman" w:eastAsia="仿宋" w:hAnsi="Times New Roman"/>
          <w:i/>
          <w:iCs/>
          <w:szCs w:val="21"/>
          <w:shd w:val="clear" w:color="auto" w:fill="FFFFFF"/>
        </w:rPr>
        <w:t>Flow cytometry assay</w:t>
      </w:r>
    </w:p>
    <w:p w14:paraId="2891BE3B" w14:textId="77777777" w:rsidR="00E90C8D" w:rsidRP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>The fresh excised tumor tissues were placed on ice and cut into 1 × 1 × 1 mm3 pieces. The obtained samples were then incubated in a mixture of 1 mg/mL collagenase type I plus 10 µg/mL DNase I diluted in RPMI 1640 solution at 37 °C for 1 h. To obtain singlet suspensions, the samples were ground, passed through a 75-µm filter, and centrifuged at 500 × g and 4 °C for 5 min. The sediment was lysed using an ammonium–chloride–potassium lysis buffer for 5 min, and the sediment was washed with PBS, followed by the addition of RPMI 1640 containing 10% FBS. Finally, the cell concentration was adjusted to 1 × 106/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mL.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The cell membranes and cytoplasm were stained with antibodies, fixed with RPMI 1640 containing 1% (v/v) FBS, and analyzed using the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CytoFLEX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flow cytometer. Data were processed using </w:t>
      </w:r>
      <w:proofErr w:type="spellStart"/>
      <w:r w:rsidRPr="00E90C8D">
        <w:rPr>
          <w:rFonts w:ascii="Times New Roman" w:eastAsia="仿宋" w:hAnsi="Times New Roman"/>
          <w:szCs w:val="21"/>
          <w:shd w:val="clear" w:color="auto" w:fill="FFFFFF"/>
        </w:rPr>
        <w:t>FlowJo</w:t>
      </w:r>
      <w:proofErr w:type="spellEnd"/>
      <w:r w:rsidRPr="00E90C8D">
        <w:rPr>
          <w:rFonts w:ascii="Times New Roman" w:eastAsia="仿宋" w:hAnsi="Times New Roman"/>
          <w:szCs w:val="21"/>
          <w:shd w:val="clear" w:color="auto" w:fill="FFFFFF"/>
        </w:rPr>
        <w:t xml:space="preserve"> software (San Carlos, CA, USA).</w:t>
      </w:r>
    </w:p>
    <w:p w14:paraId="74DB707A" w14:textId="77777777" w:rsidR="00D55CFB" w:rsidRDefault="00D55CFB" w:rsidP="00E90C8D">
      <w:pPr>
        <w:rPr>
          <w:rFonts w:ascii="Times New Roman" w:eastAsia="仿宋" w:hAnsi="Times New Roman"/>
          <w:szCs w:val="21"/>
          <w:shd w:val="clear" w:color="auto" w:fill="FFFFFF"/>
        </w:rPr>
      </w:pPr>
    </w:p>
    <w:p w14:paraId="7A3B9554" w14:textId="59E9AE95" w:rsidR="00E90C8D" w:rsidRPr="00D55CFB" w:rsidRDefault="00E90C8D" w:rsidP="00E90C8D">
      <w:pPr>
        <w:rPr>
          <w:rFonts w:ascii="Times New Roman" w:eastAsia="仿宋" w:hAnsi="Times New Roman"/>
          <w:i/>
          <w:iCs/>
          <w:szCs w:val="21"/>
          <w:shd w:val="clear" w:color="auto" w:fill="FFFFFF"/>
        </w:rPr>
      </w:pPr>
      <w:r w:rsidRPr="00D55CFB">
        <w:rPr>
          <w:rFonts w:ascii="Times New Roman" w:eastAsia="仿宋" w:hAnsi="Times New Roman"/>
          <w:i/>
          <w:iCs/>
          <w:szCs w:val="21"/>
          <w:shd w:val="clear" w:color="auto" w:fill="FFFFFF"/>
        </w:rPr>
        <w:t>Immunohistochemical assay and immunofluorescence staining</w:t>
      </w:r>
    </w:p>
    <w:p w14:paraId="5ADCA4AF" w14:textId="77777777" w:rsidR="00E90C8D" w:rsidRDefault="00E90C8D" w:rsidP="00E90C8D">
      <w:pPr>
        <w:rPr>
          <w:rFonts w:ascii="Times New Roman" w:eastAsia="仿宋" w:hAnsi="Times New Roman"/>
          <w:szCs w:val="21"/>
          <w:shd w:val="clear" w:color="auto" w:fill="FFFFFF"/>
        </w:rPr>
      </w:pPr>
      <w:r w:rsidRPr="00E90C8D">
        <w:rPr>
          <w:rFonts w:ascii="Times New Roman" w:eastAsia="仿宋" w:hAnsi="Times New Roman"/>
          <w:szCs w:val="21"/>
          <w:shd w:val="clear" w:color="auto" w:fill="FFFFFF"/>
        </w:rPr>
        <w:t>Immunohistochemical assays were performed in the tumor and lung tissues to measure the expression levels of CD11, MMP9, and TGF-1β according to our previous method (Chem Eng J. 2022; 427: 131742). For the immunofluorescence staining of the myeloid-derived suppressor cells (MDSCs) in the tumor tissues, the samples were treated with Alexa Fluor® 488 anti-CD11b (1:400) overnight at 4 °C, stained with Cy3-labeled goat-anti-rabbit IgG secondary antibodies (1:200), sealed onto coverslips using an anti-fade fluorescent mounting media, and visualized using a fluorescence microscope (BX53; Olympus, Tokyo, Japan).</w:t>
      </w:r>
    </w:p>
    <w:p w14:paraId="795DBC6E" w14:textId="77777777" w:rsidR="00C313E2" w:rsidRPr="00C313E2" w:rsidRDefault="00C313E2" w:rsidP="00C313E2">
      <w:pPr>
        <w:rPr>
          <w:rFonts w:ascii="Times New Roman" w:hAnsi="Times New Roman" w:cs="Times New Roman"/>
          <w:sz w:val="20"/>
          <w:szCs w:val="20"/>
        </w:rPr>
      </w:pPr>
    </w:p>
    <w:p w14:paraId="1C12C4CB" w14:textId="77777777" w:rsidR="00C313E2" w:rsidRPr="00C313E2" w:rsidRDefault="00C313E2" w:rsidP="00C313E2">
      <w:pPr>
        <w:rPr>
          <w:rFonts w:ascii="Times New Roman" w:hAnsi="Times New Roman" w:cs="Times New Roman"/>
          <w:sz w:val="20"/>
          <w:szCs w:val="20"/>
        </w:rPr>
      </w:pPr>
    </w:p>
    <w:p w14:paraId="0BE38022" w14:textId="77777777" w:rsidR="004C7245" w:rsidRPr="00C313E2" w:rsidRDefault="004C7245" w:rsidP="00E90C8D">
      <w:pPr>
        <w:rPr>
          <w:rFonts w:ascii="Times New Roman" w:eastAsia="仿宋" w:hAnsi="Times New Roman"/>
          <w:szCs w:val="21"/>
          <w:shd w:val="clear" w:color="auto" w:fill="FFFFFF"/>
        </w:rPr>
      </w:pPr>
    </w:p>
    <w:p w14:paraId="631AF0B3" w14:textId="77777777" w:rsidR="004C7245" w:rsidRDefault="004C7245" w:rsidP="00E90C8D">
      <w:pPr>
        <w:rPr>
          <w:rFonts w:ascii="Times New Roman" w:eastAsia="仿宋" w:hAnsi="Times New Roman"/>
          <w:szCs w:val="21"/>
          <w:shd w:val="clear" w:color="auto" w:fill="FFFFFF"/>
        </w:rPr>
      </w:pPr>
    </w:p>
    <w:p w14:paraId="37E301CE" w14:textId="1AC90EEF" w:rsidR="004C7245" w:rsidRDefault="004C7245" w:rsidP="004C7245">
      <w:pPr>
        <w:widowControl/>
        <w:jc w:val="left"/>
        <w:rPr>
          <w:rFonts w:ascii="Times New Roman" w:eastAsia="仿宋" w:hAnsi="Times New Roman"/>
          <w:szCs w:val="21"/>
          <w:shd w:val="clear" w:color="auto" w:fill="FFFFFF"/>
        </w:rPr>
      </w:pPr>
      <w:r>
        <w:rPr>
          <w:rFonts w:ascii="Times New Roman" w:eastAsia="仿宋" w:hAnsi="Times New Roman"/>
          <w:szCs w:val="21"/>
          <w:shd w:val="clear" w:color="auto" w:fill="FFFFFF"/>
        </w:rPr>
        <w:br w:type="page"/>
      </w:r>
    </w:p>
    <w:p w14:paraId="4CAC0AFE" w14:textId="7F2EA343" w:rsidR="00D55CFB" w:rsidRPr="004C7245" w:rsidRDefault="00A70546" w:rsidP="004C7245">
      <w:pPr>
        <w:widowControl/>
        <w:spacing w:line="276" w:lineRule="auto"/>
        <w:rPr>
          <w:rFonts w:ascii="Times New Roman" w:eastAsia="等线" w:hAnsi="Times New Roman" w:cs="Times New Roman" w:hint="eastAsia"/>
          <w:kern w:val="0"/>
          <w:szCs w:val="21"/>
        </w:rPr>
      </w:pPr>
      <w:r>
        <w:rPr>
          <w:rFonts w:ascii="Times New Roman" w:eastAsiaTheme="minorEastAsia" w:hAnsi="Times New Roman" w:cs="Times New Roman" w:hint="eastAsia"/>
          <w:kern w:val="0"/>
          <w:szCs w:val="21"/>
        </w:rPr>
        <w:lastRenderedPageBreak/>
        <w:t xml:space="preserve">2. </w:t>
      </w:r>
      <w:r w:rsidRPr="00A70546">
        <w:rPr>
          <w:rFonts w:ascii="Times New Roman" w:eastAsia="Times New Roman" w:hAnsi="Times New Roman" w:cs="Times New Roman"/>
          <w:kern w:val="0"/>
          <w:szCs w:val="21"/>
        </w:rPr>
        <w:t>Supplementary Table S1</w:t>
      </w:r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>. Peak positions and tentative assignments in the spectrum of surface-enhanced Raman spectroscopy</w:t>
      </w:r>
      <w:r w:rsidR="004C7245" w:rsidRPr="004C7245">
        <w:rPr>
          <w:rFonts w:ascii="Times New Roman" w:eastAsia="等线" w:hAnsi="Times New Roman" w:cs="Times New Roman" w:hint="eastAsia"/>
          <w:kern w:val="0"/>
          <w:szCs w:val="21"/>
        </w:rPr>
        <w:t xml:space="preserve">. </w:t>
      </w:r>
      <w:r w:rsidR="004C7245" w:rsidRPr="004C7245">
        <w:rPr>
          <w:rFonts w:ascii="Times New Roman" w:eastAsia="等线" w:hAnsi="Times New Roman" w:cs="Times New Roman"/>
          <w:kern w:val="0"/>
          <w:szCs w:val="21"/>
        </w:rPr>
        <w:t>[</w:t>
      </w:r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 xml:space="preserve">P: </w:t>
      </w:r>
      <w:proofErr w:type="spellStart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>Platycodon</w:t>
      </w:r>
      <w:proofErr w:type="spellEnd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 xml:space="preserve"> grandiflorum</w:t>
      </w:r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 xml:space="preserve">; C: </w:t>
      </w:r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 xml:space="preserve">Curcuma </w:t>
      </w:r>
      <w:proofErr w:type="spellStart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>zedoaria</w:t>
      </w:r>
      <w:proofErr w:type="spellEnd"/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 xml:space="preserve">; HG: herb pair of </w:t>
      </w:r>
      <w:proofErr w:type="spellStart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>Platycodon</w:t>
      </w:r>
      <w:proofErr w:type="spellEnd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 xml:space="preserve"> grandiflorum</w:t>
      </w:r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 xml:space="preserve"> and </w:t>
      </w:r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 xml:space="preserve">Curcuma </w:t>
      </w:r>
      <w:proofErr w:type="spellStart"/>
      <w:r w:rsidR="004C7245" w:rsidRPr="004C7245">
        <w:rPr>
          <w:rFonts w:ascii="Times New Roman" w:eastAsia="Times New Roman" w:hAnsi="Times New Roman" w:cs="Times New Roman"/>
          <w:i/>
          <w:iCs/>
          <w:kern w:val="0"/>
          <w:szCs w:val="21"/>
        </w:rPr>
        <w:t>zedoaria</w:t>
      </w:r>
      <w:proofErr w:type="spellEnd"/>
      <w:r w:rsidR="004C7245" w:rsidRPr="004C7245">
        <w:rPr>
          <w:rFonts w:ascii="Times New Roman" w:eastAsia="Times New Roman" w:hAnsi="Times New Roman" w:cs="Times New Roman"/>
          <w:kern w:val="0"/>
          <w:szCs w:val="21"/>
        </w:rPr>
        <w:t xml:space="preserve">. </w:t>
      </w:r>
      <w:r w:rsidR="004C7245" w:rsidRPr="004C7245">
        <w:rPr>
          <w:rFonts w:ascii="Times New Roman" w:eastAsia="等线" w:hAnsi="Times New Roman" w:cs="Times New Roman"/>
          <w:kern w:val="0"/>
          <w:szCs w:val="21"/>
        </w:rPr>
        <w:t xml:space="preserve">Relative intensities: s: strong; m: medium; w: weak; </w:t>
      </w:r>
      <w:proofErr w:type="spellStart"/>
      <w:r w:rsidR="004C7245" w:rsidRPr="004C7245">
        <w:rPr>
          <w:rFonts w:ascii="Times New Roman" w:eastAsia="等线" w:hAnsi="Times New Roman" w:cs="Times New Roman"/>
          <w:kern w:val="0"/>
          <w:szCs w:val="21"/>
        </w:rPr>
        <w:t>sh</w:t>
      </w:r>
      <w:proofErr w:type="spellEnd"/>
      <w:r w:rsidR="004C7245" w:rsidRPr="004C7245">
        <w:rPr>
          <w:rFonts w:ascii="Times New Roman" w:eastAsia="等线" w:hAnsi="Times New Roman" w:cs="Times New Roman"/>
          <w:kern w:val="0"/>
          <w:szCs w:val="21"/>
        </w:rPr>
        <w:t xml:space="preserve">: </w:t>
      </w:r>
      <w:proofErr w:type="gramStart"/>
      <w:r w:rsidR="004C7245" w:rsidRPr="004C7245">
        <w:rPr>
          <w:rFonts w:ascii="Times New Roman" w:eastAsia="等线" w:hAnsi="Times New Roman" w:cs="Times New Roman"/>
          <w:kern w:val="0"/>
          <w:szCs w:val="21"/>
        </w:rPr>
        <w:t>shoulder .</w:t>
      </w:r>
      <w:proofErr w:type="gramEnd"/>
      <w:r w:rsidR="004C7245" w:rsidRPr="004C7245">
        <w:rPr>
          <w:rFonts w:ascii="Times New Roman" w:eastAsia="等线" w:hAnsi="Times New Roman" w:cs="Times New Roman"/>
          <w:kern w:val="0"/>
          <w:szCs w:val="21"/>
        </w:rPr>
        <w:t xml:space="preserve"> </w:t>
      </w:r>
    </w:p>
    <w:tbl>
      <w:tblPr>
        <w:tblW w:w="9924" w:type="dxa"/>
        <w:tblInd w:w="-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4329"/>
        <w:gridCol w:w="470"/>
        <w:gridCol w:w="76"/>
        <w:gridCol w:w="470"/>
        <w:gridCol w:w="76"/>
        <w:gridCol w:w="470"/>
        <w:gridCol w:w="76"/>
        <w:gridCol w:w="470"/>
        <w:gridCol w:w="76"/>
        <w:gridCol w:w="470"/>
        <w:gridCol w:w="1121"/>
      </w:tblGrid>
      <w:tr w:rsidR="004C7245" w:rsidRPr="004C7245" w14:paraId="5BA4FD71" w14:textId="77777777" w:rsidTr="00AF2D7E">
        <w:trPr>
          <w:trHeight w:hRule="exact" w:val="365"/>
        </w:trPr>
        <w:tc>
          <w:tcPr>
            <w:tcW w:w="1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3680F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Peak position (cm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perscript"/>
                <w:lang w:eastAsia="en-US"/>
              </w:rPr>
              <w:t>-1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)</w:t>
            </w:r>
          </w:p>
        </w:tc>
        <w:tc>
          <w:tcPr>
            <w:tcW w:w="432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FF299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Tentative assignment</w:t>
            </w:r>
          </w:p>
        </w:tc>
        <w:tc>
          <w:tcPr>
            <w:tcW w:w="4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EBBB8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P</w:t>
            </w:r>
          </w:p>
        </w:tc>
        <w:tc>
          <w:tcPr>
            <w:tcW w:w="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8722C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4E379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C</w:t>
            </w:r>
          </w:p>
        </w:tc>
        <w:tc>
          <w:tcPr>
            <w:tcW w:w="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B742A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85776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HG</w:t>
            </w:r>
          </w:p>
        </w:tc>
        <w:tc>
          <w:tcPr>
            <w:tcW w:w="54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42B01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HNS</w:t>
            </w:r>
          </w:p>
        </w:tc>
        <w:tc>
          <w:tcPr>
            <w:tcW w:w="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6A3DF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D918B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 w:hint="eastAsia"/>
                <w:kern w:val="0"/>
                <w:szCs w:val="21"/>
                <w:bdr w:val="nil"/>
                <w:lang w:eastAsia="en-US"/>
              </w:rPr>
              <w:t>L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PN</w:t>
            </w:r>
          </w:p>
        </w:tc>
        <w:tc>
          <w:tcPr>
            <w:tcW w:w="11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96A78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ind w:firstLine="105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 w:hint="eastAsia"/>
                <w:kern w:val="0"/>
                <w:szCs w:val="21"/>
                <w:bdr w:val="nil"/>
                <w:lang w:eastAsia="en-US"/>
              </w:rPr>
              <w:t>R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ef</w:t>
            </w:r>
          </w:p>
        </w:tc>
      </w:tr>
      <w:tr w:rsidR="004C7245" w:rsidRPr="004C7245" w14:paraId="26A369C8" w14:textId="77777777" w:rsidTr="00AF2D7E">
        <w:trPr>
          <w:trHeight w:hRule="exact" w:val="369"/>
        </w:trPr>
        <w:tc>
          <w:tcPr>
            <w:tcW w:w="182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39BC25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556</w:t>
            </w:r>
          </w:p>
        </w:tc>
        <w:tc>
          <w:tcPr>
            <w:tcW w:w="4329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97CAD0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ν.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C-C</w:t>
            </w:r>
          </w:p>
        </w:tc>
        <w:tc>
          <w:tcPr>
            <w:tcW w:w="47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F078CD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FB2C1A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7BC5B0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FFC947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7D9C97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913BC4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52A603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5B9B37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</w:tcPr>
          <w:p w14:paraId="50277AE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1121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15A2EE7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color w:val="00B0F0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1]</w:t>
            </w:r>
          </w:p>
        </w:tc>
      </w:tr>
      <w:tr w:rsidR="004C7245" w:rsidRPr="004C7245" w14:paraId="079A8C71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61DDE9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620/62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2F23FB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ρ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42844EE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D345C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2827E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8E94A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E9305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F1696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43666E4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A1D1B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F83D1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634C77B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]</w:t>
            </w:r>
          </w:p>
        </w:tc>
      </w:tr>
      <w:tr w:rsidR="004C7245" w:rsidRPr="004C7245" w14:paraId="2354D5D9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F0A8B6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67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2933C7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τ. C=O 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83B51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C60F1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113E9F6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752FE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6CBB2DF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E0664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32BFA48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18A65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B3224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436548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color w:val="00B0F0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3]</w:t>
            </w:r>
          </w:p>
        </w:tc>
      </w:tr>
      <w:tr w:rsidR="004C7245" w:rsidRPr="004C7245" w14:paraId="5C999EA5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89C986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730/73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A8FBEE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yellow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δ. C-C-O, ν. C-H (Ph</w:t>
            </w:r>
            <w:proofErr w:type="gram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) ,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 ω. NO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, δ. C=O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779C483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8B2FC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13B508B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1C0E0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0652E93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C92E6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02052BD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6E859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086A3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2FE0C2B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4-6]</w:t>
            </w:r>
          </w:p>
        </w:tc>
      </w:tr>
      <w:tr w:rsidR="004C7245" w:rsidRPr="004C7245" w14:paraId="09202E31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C680F7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826/828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F24F9F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ν. C-C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N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δ.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P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1895DD4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57E71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6F49D49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6E9B1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7441D97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41798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73E0509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817AB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4CA24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7F97C3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7]</w:t>
            </w:r>
          </w:p>
        </w:tc>
      </w:tr>
      <w:tr w:rsidR="004C7245" w:rsidRPr="004C7245" w14:paraId="755B364E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298D53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926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C38301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COO-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OC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98BF8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F8CFE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3C4D72D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3AA3D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1EACB99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579B3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32EA458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7B116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56AA4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53D033A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8]</w:t>
            </w:r>
          </w:p>
        </w:tc>
      </w:tr>
      <w:tr w:rsidR="004C7245" w:rsidRPr="004C7245" w14:paraId="64AEC562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73F52F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94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35E6E5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. C-O-C, ν. C-COO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perscript"/>
                <w:lang w:eastAsia="en-US"/>
              </w:rPr>
              <w:t>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BB408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A6E40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5787368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441CF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18B9A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9707D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15C57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4421D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3BD3323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03B0EA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highlight w:val="green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9, 10]</w:t>
            </w:r>
          </w:p>
        </w:tc>
      </w:tr>
      <w:tr w:rsidR="004C7245" w:rsidRPr="004C7245" w14:paraId="328A2D51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FD725D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green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95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BD31F1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C,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0D5B9BF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7BA6A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B43C0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570256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5784C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8CE41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A160EA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3C280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D78F5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1A2184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highlight w:val="green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1, 12]</w:t>
            </w:r>
          </w:p>
        </w:tc>
      </w:tr>
      <w:tr w:rsidR="004C7245" w:rsidRPr="004C7245" w14:paraId="53B9C9B5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9F947E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001/100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B47593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ν.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Ph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2B36116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46A3D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3507450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EF9E3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6D95962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EAEE8E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372ACF4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05F727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B759F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5D02E93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7]</w:t>
            </w:r>
          </w:p>
        </w:tc>
      </w:tr>
      <w:tr w:rsidR="004C7245" w:rsidRPr="004C7245" w14:paraId="0A846994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97BFFB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028/1031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50DFCF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δ. C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ν.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C=C (Ph)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44ADDE9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40A79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146AEF5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6C335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F9A76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9819B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6C1F98F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33CF70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DDAE9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677EE78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7][5]</w:t>
            </w:r>
          </w:p>
        </w:tc>
      </w:tr>
      <w:tr w:rsidR="004C7245" w:rsidRPr="004C7245" w14:paraId="62BB5BDA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4D3163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07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1078EA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. C-C,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F8544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C5860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B2966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412B9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31F37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56954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AA2F6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E904A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0364D8D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等线" w:hAnsi="Times New Roman" w:cs="Times New Roman"/>
                <w:kern w:val="0"/>
                <w:szCs w:val="21"/>
                <w:bdr w:val="nil"/>
              </w:rPr>
            </w:pPr>
            <w:r w:rsidRPr="004C7245">
              <w:rPr>
                <w:rFonts w:ascii="Times New Roman" w:eastAsia="等线" w:hAnsi="Times New Roman" w:cs="Times New Roman" w:hint="eastAsia"/>
                <w:kern w:val="0"/>
                <w:szCs w:val="21"/>
                <w:bdr w:val="nil"/>
              </w:rPr>
              <w:t>s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4EDF2C8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 w:hint="eastAsia"/>
                <w:kern w:val="0"/>
                <w:sz w:val="18"/>
                <w:szCs w:val="18"/>
                <w:bdr w:val="nil"/>
                <w:lang w:eastAsia="en-US"/>
              </w:rPr>
              <w:t>S</w:t>
            </w:r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13]</w:t>
            </w:r>
          </w:p>
        </w:tc>
      </w:tr>
      <w:tr w:rsidR="004C7245" w:rsidRPr="004C7245" w14:paraId="33760D23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8BFB83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130/1131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E0B507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O, δ. C-C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O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O-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131B362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F879B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7862204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7CD92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3BA357C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6C3AE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471B705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B10EE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9552D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4498C2C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8, 10]</w:t>
            </w:r>
          </w:p>
        </w:tc>
      </w:tr>
      <w:tr w:rsidR="004C7245" w:rsidRPr="004C7245" w14:paraId="0CD21E55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2E2C95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142/114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151D47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δ. C-C, ν. N-C, </w:t>
            </w: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a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 xml:space="preserve">.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C-C(=O)-C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516B6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91CD1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74FB0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CF7DC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184E2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79E28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F3A0F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731AB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3ED4C96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43F55F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4, 15]</w:t>
            </w:r>
          </w:p>
        </w:tc>
      </w:tr>
      <w:tr w:rsidR="004C7245" w:rsidRPr="004C7245" w14:paraId="3D77F734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3E2536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17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CA797C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ρ. 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3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667A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73AB5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81067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E2DA1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D5F87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AA42C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17D099B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A50D7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2F036DB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195089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5, 6]</w:t>
            </w:r>
          </w:p>
        </w:tc>
      </w:tr>
      <w:tr w:rsidR="004C7245" w:rsidRPr="004C7245" w14:paraId="54E24870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E53580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188/119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E6447E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β. C-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C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N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08282AF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04ED5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40130C5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CDFDC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3A8D019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8329A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18E24BD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84D60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133FE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08762B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6, 17]</w:t>
            </w:r>
          </w:p>
        </w:tc>
      </w:tr>
      <w:tr w:rsidR="004C7245" w:rsidRPr="004C7245" w14:paraId="67009B3F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801E19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216/121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B38C6E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/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, β. C-H, ν. C-O-C,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5C32A23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8526B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2A159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8A172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49A7AF0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F17FC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0BC0851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BD630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8C971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38D83A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color w:val="222222"/>
                <w:kern w:val="0"/>
                <w:sz w:val="18"/>
                <w:szCs w:val="18"/>
                <w:bdr w:val="nil"/>
                <w:shd w:val="clear" w:color="auto" w:fill="FFFFFF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0, 18, 19]</w:t>
            </w:r>
          </w:p>
        </w:tc>
      </w:tr>
      <w:tr w:rsidR="004C7245" w:rsidRPr="004C7245" w14:paraId="6E3BC834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D50AA3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244/125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A9EA9C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N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. CO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73E491D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BC78D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74BAB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2C5D9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61104D6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75CAB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EFDDE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218D1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2E637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7BAB1B1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8, 20]</w:t>
            </w:r>
          </w:p>
        </w:tc>
      </w:tr>
      <w:tr w:rsidR="004C7245" w:rsidRPr="004C7245" w14:paraId="585B73F8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67C543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271/127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AB7E6B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ω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, β. C-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O-C,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 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O (Ph), </w:t>
            </w:r>
            <w:proofErr w:type="spellStart"/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a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-N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1C17A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CC3916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05AEA17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754C2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F6C8D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847A3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04513EB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E0995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3266D5A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2E1E381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5, 6, 21, 22]</w:t>
            </w:r>
          </w:p>
        </w:tc>
      </w:tr>
      <w:tr w:rsidR="004C7245" w:rsidRPr="004C7245" w14:paraId="02D57C97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477CDD3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yellow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322/1324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1C3F64F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highlight w:val="yellow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δ. C-O-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O-H (Ph)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δ 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(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)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471042D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5E15BB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41896AD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D51D7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D72F4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3D654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6562136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8F376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4C505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25B3EE9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4</w:t>
            </w:r>
            <w:r w:rsidRPr="004C7245">
              <w:rPr>
                <w:rFonts w:ascii="Times New Roman" w:eastAsia="Times New Roman" w:hAnsi="Times New Roman" w:cs="Times New Roman" w:hint="eastAsia"/>
                <w:color w:val="000000"/>
                <w:kern w:val="0"/>
                <w:sz w:val="18"/>
                <w:szCs w:val="18"/>
                <w:bdr w:val="nil"/>
                <w:lang w:eastAsia="en-US"/>
              </w:rPr>
              <w:t>,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 xml:space="preserve"> 6, 21]</w:t>
            </w:r>
          </w:p>
        </w:tc>
      </w:tr>
      <w:tr w:rsidR="004C7245" w:rsidRPr="004C7245" w14:paraId="16058E00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3195CE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334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F0D348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β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8A400A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B9943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78708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82B83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04E33FB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10795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0BF65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F64B7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BAB2C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56886B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2]</w:t>
            </w:r>
          </w:p>
        </w:tc>
      </w:tr>
      <w:tr w:rsidR="004C7245" w:rsidRPr="004C7245" w14:paraId="07B99F74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E25563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376/1377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969490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H2, ν. C-O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  <w:proofErr w:type="gram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3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,ν.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 COO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perscript"/>
                <w:lang w:eastAsia="en-US"/>
              </w:rPr>
              <w:t>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4722A11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8A3D7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5064660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6AB010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5953EF6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414AF5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289783C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7A76E1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3656E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38B15FE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14, 19, 23]</w:t>
            </w:r>
          </w:p>
        </w:tc>
      </w:tr>
      <w:tr w:rsidR="004C7245" w:rsidRPr="004C7245" w14:paraId="4DCD9EF8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726D9E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40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881D4E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δ. pyrazole ring, ν. C-C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=C=C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17D04F2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D791A0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E770D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EE148E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B629A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6972F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2E6C528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A62AE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C8CC6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7B56D8F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4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127CA0F6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4586F0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431/1432/1433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FA83EB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O-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647A4D1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2EC530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7F3B28E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9D50E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7D359B3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914D8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3D57E9E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B5A6D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03CEC1C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2DEDAFC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5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7447519B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237BE0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452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F82096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. O=C-N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AEAB3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9EB938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7D86A7F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E74C8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6EE8A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E0F95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CA0C7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4D223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5B26BB3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77EA583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6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189AB801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F128B7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460/1463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357E0EB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N-H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-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4006F69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62DF71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6CDBB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36A5D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D88292"/>
            <w:tcMar>
              <w:left w:w="28" w:type="dxa"/>
              <w:right w:w="28" w:type="dxa"/>
            </w:tcMar>
            <w:vAlign w:val="center"/>
          </w:tcPr>
          <w:p w14:paraId="1685348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3DB9FA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145A8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E0C08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48028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F966B3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shd w:val="clear" w:color="auto" w:fill="FFFFFF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7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1F24CE01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291AE3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494/1495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9D65CF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HCC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3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,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 </w:t>
            </w:r>
            <w:proofErr w:type="spellStart"/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OO,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 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-N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3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 +β. C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H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1FBA0EE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FDBBA1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6B7E16CF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h</w:t>
            </w:r>
            <w:proofErr w:type="spellEnd"/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3DEDF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DF3D26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39D6E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05F5948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m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4F3B7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A8D77D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7B5FA40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2,14,</w:t>
            </w:r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28,29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2C949C46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61FFC30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50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BE97BA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δ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H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2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 xml:space="preserve">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3A3BB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010D6B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109BCB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988B1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01D0BC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559DF5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DA8EE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A8525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0E6C809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738E13A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30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2C454929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5C3C02AB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588/1590</w:t>
            </w:r>
          </w:p>
        </w:tc>
        <w:tc>
          <w:tcPr>
            <w:tcW w:w="4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053F40C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proofErr w:type="spellStart"/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ar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C, </w:t>
            </w:r>
            <w:proofErr w:type="spellStart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bscript"/>
                <w:lang w:eastAsia="en-US"/>
              </w:rPr>
              <w:t>as</w:t>
            </w:r>
            <w:proofErr w:type="spellEnd"/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. COO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vertAlign w:val="superscript"/>
                <w:lang w:eastAsia="en-US"/>
              </w:rPr>
              <w:t>-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, </w:t>
            </w:r>
            <w:r w:rsidRPr="004C7245">
              <w:rPr>
                <w:rFonts w:ascii="Times New Roman" w:eastAsia="等线" w:hAnsi="Times New Roman" w:cs="Times New Roman"/>
                <w:kern w:val="0"/>
                <w:szCs w:val="21"/>
                <w:bdr w:val="nil"/>
                <w:lang w:eastAsia="en-US"/>
              </w:rPr>
              <w:t>ν</w:t>
            </w: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 xml:space="preserve">. CC ring 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CE8FF"/>
            <w:tcMar>
              <w:left w:w="28" w:type="dxa"/>
              <w:right w:w="28" w:type="dxa"/>
            </w:tcMar>
            <w:vAlign w:val="center"/>
          </w:tcPr>
          <w:p w14:paraId="66A4BFE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963B25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60BD021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0590A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8A68C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6E155AE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B6EFEF"/>
            <w:tcMar>
              <w:left w:w="28" w:type="dxa"/>
              <w:right w:w="28" w:type="dxa"/>
            </w:tcMar>
            <w:vAlign w:val="center"/>
          </w:tcPr>
          <w:p w14:paraId="4DA0DC7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s</w:t>
            </w:r>
          </w:p>
        </w:tc>
        <w:tc>
          <w:tcPr>
            <w:tcW w:w="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F35819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E7D5A3"/>
            <w:tcMar>
              <w:left w:w="28" w:type="dxa"/>
              <w:right w:w="28" w:type="dxa"/>
            </w:tcMar>
            <w:vAlign w:val="center"/>
          </w:tcPr>
          <w:p w14:paraId="32B8591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653E90C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 xml:space="preserve">9, 10, </w:t>
            </w:r>
            <w:r w:rsidRPr="004C7245"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  <w:t>31</w:t>
            </w:r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]</w:t>
            </w:r>
          </w:p>
        </w:tc>
      </w:tr>
      <w:tr w:rsidR="004C7245" w:rsidRPr="004C7245" w14:paraId="5E37758E" w14:textId="77777777" w:rsidTr="00AF2D7E">
        <w:trPr>
          <w:trHeight w:hRule="exact" w:val="369"/>
        </w:trPr>
        <w:tc>
          <w:tcPr>
            <w:tcW w:w="182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79147113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1636/1637</w:t>
            </w:r>
          </w:p>
        </w:tc>
        <w:tc>
          <w:tcPr>
            <w:tcW w:w="4329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14:paraId="2042D52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  <w:t>ν. C-C, ν. C=O</w:t>
            </w:r>
          </w:p>
        </w:tc>
        <w:tc>
          <w:tcPr>
            <w:tcW w:w="47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F8C8C9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3B8BA7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bottom w:val="nil"/>
              <w:right w:val="nil"/>
            </w:tcBorders>
            <w:shd w:val="clear" w:color="auto" w:fill="98C3A7"/>
            <w:tcMar>
              <w:left w:w="28" w:type="dxa"/>
              <w:right w:w="28" w:type="dxa"/>
            </w:tcMar>
            <w:vAlign w:val="center"/>
          </w:tcPr>
          <w:p w14:paraId="2C696E32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  <w:r w:rsidRPr="004C7245">
              <w:rPr>
                <w:rFonts w:ascii="Times New Roman" w:eastAsia="Times New Roman" w:hAnsi="Times New Roman" w:cs="Times New Roman" w:hint="eastAsia"/>
                <w:kern w:val="0"/>
                <w:szCs w:val="21"/>
                <w:bdr w:val="nil"/>
                <w:lang w:eastAsia="en-US"/>
              </w:rPr>
              <w:t>w</w:t>
            </w:r>
          </w:p>
        </w:tc>
        <w:tc>
          <w:tcPr>
            <w:tcW w:w="7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B5368C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FA9684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6D10E1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2D7A2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7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B41205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47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241A38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Cs w:val="21"/>
                <w:bdr w:val="nil"/>
                <w:lang w:eastAsia="en-US"/>
              </w:rPr>
            </w:pPr>
          </w:p>
        </w:tc>
        <w:tc>
          <w:tcPr>
            <w:tcW w:w="1121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left w:w="57" w:type="dxa"/>
              <w:right w:w="0" w:type="dxa"/>
            </w:tcMar>
          </w:tcPr>
          <w:p w14:paraId="0E0E8600" w14:textId="77777777" w:rsidR="004C7245" w:rsidRPr="004C7245" w:rsidRDefault="004C7245" w:rsidP="004C7245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Lines="50" w:after="156" w:line="480" w:lineRule="auto"/>
              <w:rPr>
                <w:rFonts w:ascii="Times New Roman" w:eastAsia="Times New Roman" w:hAnsi="Times New Roman" w:cs="Times New Roman"/>
                <w:kern w:val="0"/>
                <w:sz w:val="18"/>
                <w:szCs w:val="18"/>
                <w:bdr w:val="nil"/>
                <w:lang w:eastAsia="en-US"/>
              </w:rPr>
            </w:pPr>
            <w:proofErr w:type="gramStart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S[</w:t>
            </w:r>
            <w:proofErr w:type="gramEnd"/>
            <w:r w:rsidRPr="004C7245">
              <w:rPr>
                <w:rFonts w:ascii="Times New Roman" w:eastAsia="Times New Roman" w:hAnsi="Times New Roman" w:cs="Times New Roman"/>
                <w:color w:val="000000"/>
                <w:kern w:val="0"/>
                <w:sz w:val="18"/>
                <w:szCs w:val="18"/>
                <w:bdr w:val="nil"/>
                <w:lang w:eastAsia="en-US"/>
              </w:rPr>
              <w:t>4, 6]</w:t>
            </w:r>
          </w:p>
        </w:tc>
      </w:tr>
    </w:tbl>
    <w:p w14:paraId="10CF2F33" w14:textId="162F9317" w:rsidR="00E90C8D" w:rsidRDefault="004C7245" w:rsidP="004C7245">
      <w:pPr>
        <w:widowControl/>
        <w:spacing w:line="276" w:lineRule="auto"/>
        <w:rPr>
          <w:rFonts w:ascii="Times New Roman" w:eastAsia="等线" w:hAnsi="Times New Roman" w:cs="Times New Roman"/>
          <w:kern w:val="0"/>
          <w:szCs w:val="21"/>
        </w:rPr>
      </w:pPr>
      <w:r w:rsidRPr="004C7245">
        <w:rPr>
          <w:rFonts w:ascii="Times New Roman" w:eastAsia="等线" w:hAnsi="Times New Roman" w:cs="Times New Roman"/>
          <w:kern w:val="0"/>
          <w:szCs w:val="21"/>
        </w:rPr>
        <w:t xml:space="preserve">ν: stretching; π: wagging; ρ: rocking; δ: bending, deformation; as: asymmetric; s: symmetric; β: in-plane deformation; γ: out-of-plane deformation; Ph: phenyl ring; </w:t>
      </w:r>
      <w:proofErr w:type="spellStart"/>
      <w:r w:rsidRPr="004C7245">
        <w:rPr>
          <w:rFonts w:ascii="Times New Roman" w:eastAsia="等线" w:hAnsi="Times New Roman" w:cs="Times New Roman"/>
          <w:kern w:val="0"/>
          <w:szCs w:val="21"/>
        </w:rPr>
        <w:t>ar</w:t>
      </w:r>
      <w:proofErr w:type="spellEnd"/>
      <w:r w:rsidRPr="004C7245">
        <w:rPr>
          <w:rFonts w:ascii="Times New Roman" w:eastAsia="等线" w:hAnsi="Times New Roman" w:cs="Times New Roman"/>
          <w:kern w:val="0"/>
          <w:szCs w:val="21"/>
        </w:rPr>
        <w:t>: aromatic ring</w:t>
      </w:r>
    </w:p>
    <w:p w14:paraId="03F823A2" w14:textId="3B3A3E3F" w:rsidR="00A70546" w:rsidRPr="00510CDF" w:rsidRDefault="00A70546" w:rsidP="00D55CFB">
      <w:pPr>
        <w:spacing w:line="300" w:lineRule="exact"/>
        <w:rPr>
          <w:rFonts w:ascii="Times New Roman" w:hAnsi="Times New Roman" w:cs="Times New Roman"/>
          <w:b/>
          <w:bCs/>
          <w:szCs w:val="21"/>
        </w:rPr>
      </w:pPr>
      <w:r w:rsidRPr="00A70546">
        <w:rPr>
          <w:rFonts w:ascii="Times New Roman" w:eastAsia="Times New Roman" w:hAnsi="Times New Roman" w:cs="Times New Roman"/>
          <w:kern w:val="0"/>
          <w:szCs w:val="21"/>
        </w:rPr>
        <w:t>References in Supplementary Table S1</w:t>
      </w:r>
      <w:r w:rsidRPr="00510CDF">
        <w:rPr>
          <w:rFonts w:ascii="Times New Roman" w:hAnsi="Times New Roman" w:cs="Times New Roman"/>
          <w:b/>
          <w:bCs/>
          <w:szCs w:val="21"/>
        </w:rPr>
        <w:tab/>
      </w:r>
    </w:p>
    <w:p w14:paraId="617BC076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</w:t>
      </w:r>
      <w:proofErr w:type="gramStart"/>
      <w:r w:rsidRPr="00510CDF">
        <w:rPr>
          <w:rFonts w:ascii="Times New Roman" w:eastAsiaTheme="minorEastAsia" w:hAnsi="Times New Roman" w:cs="Times New Roman"/>
        </w:rPr>
        <w:t>]  S</w:t>
      </w:r>
      <w:r w:rsidRPr="00510CDF">
        <w:rPr>
          <w:rFonts w:ascii="Times New Roman" w:eastAsiaTheme="minorEastAsia" w:hAnsi="Times New Roman" w:cs="Times New Roman" w:hint="eastAsia"/>
        </w:rPr>
        <w:t>un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J.H., Feng Y., Wang S., Sheng Y., An L.P., Du P.G., et al. Identification of Cordyceps </w:t>
      </w:r>
      <w:r w:rsidRPr="00510CDF">
        <w:rPr>
          <w:rFonts w:ascii="Times New Roman" w:eastAsiaTheme="minorEastAsia" w:hAnsi="Times New Roman" w:cs="Times New Roman"/>
        </w:rPr>
        <w:lastRenderedPageBreak/>
        <w:t xml:space="preserve">sinensis and Cordyceps </w:t>
      </w:r>
      <w:proofErr w:type="spellStart"/>
      <w:r w:rsidRPr="00510CDF">
        <w:rPr>
          <w:rFonts w:ascii="Times New Roman" w:eastAsiaTheme="minorEastAsia" w:hAnsi="Times New Roman" w:cs="Times New Roman"/>
        </w:rPr>
        <w:t>militaris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by surface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enhanced Raman spectroscopy with chemometric analysis.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  <w:i/>
          <w:iCs/>
        </w:rPr>
        <w:t>Chin J Pharm</w:t>
      </w:r>
      <w:r w:rsidRPr="00510CDF">
        <w:rPr>
          <w:rFonts w:ascii="Times New Roman" w:eastAsiaTheme="minorEastAsia" w:hAnsi="Times New Roman" w:cs="Times New Roman"/>
        </w:rPr>
        <w:t>. 2022; 42(4):727-733.</w:t>
      </w:r>
    </w:p>
    <w:p w14:paraId="63935B10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</w:t>
      </w:r>
      <w:proofErr w:type="gramStart"/>
      <w:r w:rsidRPr="00510CDF">
        <w:rPr>
          <w:rFonts w:ascii="Times New Roman" w:eastAsiaTheme="minorEastAsia" w:hAnsi="Times New Roman" w:cs="Times New Roman"/>
        </w:rPr>
        <w:t>]  Daoudi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K., Ramachandran K., Alawadhi H, </w:t>
      </w:r>
      <w:proofErr w:type="spellStart"/>
      <w:r w:rsidRPr="00510CDF">
        <w:rPr>
          <w:rFonts w:ascii="Times New Roman" w:eastAsiaTheme="minorEastAsia" w:hAnsi="Times New Roman" w:cs="Times New Roman"/>
        </w:rPr>
        <w:t>Boukherroub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R., </w:t>
      </w:r>
      <w:proofErr w:type="spellStart"/>
      <w:r w:rsidRPr="00510CDF">
        <w:rPr>
          <w:rFonts w:ascii="Times New Roman" w:eastAsiaTheme="minorEastAsia" w:hAnsi="Times New Roman" w:cs="Times New Roman"/>
        </w:rPr>
        <w:t>Dogheche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E., Gaidi M., </w:t>
      </w:r>
      <w:r w:rsidRPr="00510CDF">
        <w:rPr>
          <w:rFonts w:ascii="Times New Roman" w:eastAsiaTheme="minorEastAsia" w:hAnsi="Times New Roman" w:cs="Times New Roman" w:hint="eastAsia"/>
        </w:rPr>
        <w:t>et</w:t>
      </w:r>
      <w:r w:rsidRPr="00510CDF">
        <w:rPr>
          <w:rFonts w:ascii="Times New Roman" w:eastAsiaTheme="minorEastAsia" w:hAnsi="Times New Roman" w:cs="Times New Roman"/>
        </w:rPr>
        <w:t xml:space="preserve"> al. Ultra-sensitive and fast optical detection of the spike protein of the SARS-CoV-2 using </w:t>
      </w:r>
      <w:proofErr w:type="spellStart"/>
      <w:r w:rsidRPr="00510CDF">
        <w:rPr>
          <w:rFonts w:ascii="Times New Roman" w:eastAsiaTheme="minorEastAsia" w:hAnsi="Times New Roman" w:cs="Times New Roman"/>
        </w:rPr>
        <w:t>AgNPs</w:t>
      </w:r>
      <w:proofErr w:type="spellEnd"/>
      <w:r w:rsidRPr="00510CDF">
        <w:rPr>
          <w:rFonts w:ascii="Times New Roman" w:eastAsiaTheme="minorEastAsia" w:hAnsi="Times New Roman" w:cs="Times New Roman"/>
        </w:rPr>
        <w:t>/</w:t>
      </w:r>
      <w:proofErr w:type="spellStart"/>
      <w:r w:rsidRPr="00510CDF">
        <w:rPr>
          <w:rFonts w:ascii="Times New Roman" w:eastAsiaTheme="minorEastAsia" w:hAnsi="Times New Roman" w:cs="Times New Roman"/>
        </w:rPr>
        <w:t>SiNWs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nanohybrid based sensors. </w:t>
      </w:r>
      <w:r w:rsidRPr="00510CDF">
        <w:rPr>
          <w:rFonts w:ascii="Times New Roman" w:eastAsiaTheme="minorEastAsia" w:hAnsi="Times New Roman" w:cs="Times New Roman"/>
          <w:i/>
          <w:iCs/>
        </w:rPr>
        <w:t>Surf Interfaces</w:t>
      </w:r>
      <w:r w:rsidRPr="00510CDF">
        <w:rPr>
          <w:rFonts w:ascii="Times New Roman" w:eastAsiaTheme="minorEastAsia" w:hAnsi="Times New Roman" w:cs="Times New Roman"/>
        </w:rPr>
        <w:t>. 2021; 27:101454.</w:t>
      </w:r>
    </w:p>
    <w:p w14:paraId="271959BE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3</w:t>
      </w:r>
      <w:proofErr w:type="gramStart"/>
      <w:r w:rsidRPr="00510CDF">
        <w:rPr>
          <w:rFonts w:ascii="Times New Roman" w:eastAsiaTheme="minorEastAsia" w:hAnsi="Times New Roman" w:cs="Times New Roman"/>
        </w:rPr>
        <w:t>]  Pan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X., Li L., Lin H., Tan J.Y., Wang H.T., Liao M.L., et al. A graphene oxide-gold </w:t>
      </w:r>
      <w:proofErr w:type="spellStart"/>
      <w:r w:rsidRPr="00510CDF">
        <w:rPr>
          <w:rFonts w:ascii="Times New Roman" w:eastAsiaTheme="minorEastAsia" w:hAnsi="Times New Roman" w:cs="Times New Roman"/>
        </w:rPr>
        <w:t>nanostar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hybrid based-paper bio sensor for label-free SERS detection of serum bilirubin for diagnosis of jaundice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sens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electron</w:t>
      </w:r>
      <w:proofErr w:type="spellEnd"/>
      <w:r w:rsidRPr="00510CDF">
        <w:rPr>
          <w:rFonts w:ascii="Times New Roman" w:eastAsiaTheme="minorEastAsia" w:hAnsi="Times New Roman" w:cs="Times New Roman"/>
        </w:rPr>
        <w:t>. 2019; 145:111713.</w:t>
      </w:r>
    </w:p>
    <w:p w14:paraId="12949B34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4</w:t>
      </w:r>
      <w:proofErr w:type="gramStart"/>
      <w:r w:rsidRPr="00510CDF">
        <w:rPr>
          <w:rFonts w:ascii="Times New Roman" w:eastAsiaTheme="minorEastAsia" w:hAnsi="Times New Roman" w:cs="Times New Roman"/>
        </w:rPr>
        <w:t>]  Xiao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M., Chen Y., Zheng F., Qi A., Xiao M.J., Wang H.Q., et al. Predicting the storage time of green tea by myricetin based on surface-enhanced Raman spectroscopy. </w:t>
      </w:r>
      <w:r w:rsidRPr="00510CDF">
        <w:rPr>
          <w:rFonts w:ascii="Times New Roman" w:eastAsiaTheme="minorEastAsia" w:hAnsi="Times New Roman" w:cs="Times New Roman"/>
          <w:i/>
          <w:iCs/>
        </w:rPr>
        <w:t>NPJ Sci Food</w:t>
      </w:r>
      <w:r w:rsidRPr="00510CDF">
        <w:rPr>
          <w:rFonts w:ascii="Times New Roman" w:eastAsiaTheme="minorEastAsia" w:hAnsi="Times New Roman" w:cs="Times New Roman"/>
        </w:rPr>
        <w:t>. 2023; 7(1):28.</w:t>
      </w:r>
    </w:p>
    <w:p w14:paraId="6A12D0D0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5</w:t>
      </w:r>
      <w:proofErr w:type="gramStart"/>
      <w:r w:rsidRPr="00510CDF">
        <w:rPr>
          <w:rFonts w:ascii="Times New Roman" w:eastAsiaTheme="minorEastAsia" w:hAnsi="Times New Roman" w:cs="Times New Roman"/>
        </w:rPr>
        <w:t>]  Panicker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C.Y., Varghese H.T., Philip D, Nogueira H.I., </w:t>
      </w:r>
      <w:proofErr w:type="spellStart"/>
      <w:r w:rsidRPr="00510CDF">
        <w:rPr>
          <w:rFonts w:ascii="Times New Roman" w:eastAsiaTheme="minorEastAsia" w:hAnsi="Times New Roman" w:cs="Times New Roman"/>
        </w:rPr>
        <w:t>Castkov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K. Raman, IR and SERS spectra of methyl(2-methyl-4,6-dinitrophenylsulfanyl) ethanoate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 Acta Pt. A-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07; 67(5):1313-1320.</w:t>
      </w:r>
    </w:p>
    <w:p w14:paraId="6EE19ADE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6</w:t>
      </w:r>
      <w:proofErr w:type="gramStart"/>
      <w:r w:rsidRPr="00510CDF">
        <w:rPr>
          <w:rFonts w:ascii="Times New Roman" w:eastAsiaTheme="minorEastAsia" w:hAnsi="Times New Roman" w:cs="Times New Roman"/>
        </w:rPr>
        <w:t>]  Ma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Z..W, Tang J.W., Liu Q.H., Mou Q.Y., Qiao R., Du Y., et al. Identification of geographic origins of Morus alba Linn. through surfaced enhanced Raman spectrometry and machine learning algorithms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mol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 Struct Dyn</w:t>
      </w:r>
      <w:r w:rsidRPr="00510CDF">
        <w:rPr>
          <w:rFonts w:ascii="Times New Roman" w:eastAsiaTheme="minorEastAsia" w:hAnsi="Times New Roman" w:cs="Times New Roman"/>
        </w:rPr>
        <w:t>. 2023; 1-14.</w:t>
      </w:r>
    </w:p>
    <w:p w14:paraId="5FFF38A6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7</w:t>
      </w:r>
      <w:proofErr w:type="gramStart"/>
      <w:r w:rsidRPr="00510CDF">
        <w:rPr>
          <w:rFonts w:ascii="Times New Roman" w:eastAsiaTheme="minorEastAsia" w:hAnsi="Times New Roman" w:cs="Times New Roman"/>
        </w:rPr>
        <w:t>]  Li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S.Z., Han S.Q.G.W., Zhang C., Zhao H., Hasi W.L.J. Research on the detection of ephedrine hydrochloride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using surface enhanced Raman spectroscopy. </w:t>
      </w:r>
      <w:r w:rsidRPr="00510CDF">
        <w:rPr>
          <w:rFonts w:ascii="Times New Roman" w:eastAsiaTheme="minorEastAsia" w:hAnsi="Times New Roman" w:cs="Times New Roman"/>
          <w:i/>
          <w:iCs/>
        </w:rPr>
        <w:t>Chin J Pharm Anal</w:t>
      </w:r>
      <w:r w:rsidRPr="00510CDF">
        <w:rPr>
          <w:rFonts w:ascii="Times New Roman" w:eastAsiaTheme="minorEastAsia" w:hAnsi="Times New Roman" w:cs="Times New Roman"/>
        </w:rPr>
        <w:t>. 2019; 39(6):1031-1035.</w:t>
      </w:r>
    </w:p>
    <w:p w14:paraId="5D2D17D6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8</w:t>
      </w:r>
      <w:proofErr w:type="gramStart"/>
      <w:r w:rsidRPr="00510CDF">
        <w:rPr>
          <w:rFonts w:ascii="Times New Roman" w:eastAsiaTheme="minorEastAsia" w:hAnsi="Times New Roman" w:cs="Times New Roman"/>
        </w:rPr>
        <w:t>]  Naman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A., Tahseen H., Nawaz H., Majeed M.I., Ali A., Haque A., et al. Surface-enhanced Raman spectroscopy for characterization of supernatant samples of biofilm forming bacterial strains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 Acta Pt. A-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23; 305:123414.</w:t>
      </w:r>
    </w:p>
    <w:p w14:paraId="25F85D49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9</w:t>
      </w:r>
      <w:proofErr w:type="gramStart"/>
      <w:r w:rsidRPr="00510CDF">
        <w:rPr>
          <w:rFonts w:ascii="Times New Roman" w:eastAsiaTheme="minorEastAsia" w:hAnsi="Times New Roman" w:cs="Times New Roman"/>
        </w:rPr>
        <w:t>]  Izquierdo</w:t>
      </w:r>
      <w:proofErr w:type="gramEnd"/>
      <w:r w:rsidRPr="00510CDF">
        <w:rPr>
          <w:rFonts w:ascii="Times New Roman" w:eastAsiaTheme="minorEastAsia" w:hAnsi="Times New Roman" w:cs="Times New Roman"/>
        </w:rPr>
        <w:t>-Lorenzo I., García-Ramos J.V., Sanchez-Cortes S. Vibrational characterization and surface-enhanced Raman scattering detection of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probenecid doping drug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. Raman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sc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. 2013; 44(10): 1422-1427. </w:t>
      </w:r>
    </w:p>
    <w:p w14:paraId="441F8C9D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0] Dua M., Sun Z.Q., Xie M.Z., Gu S.Q., Chen Y.C., Wang Q.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A new method for rapid identification of traditional Chinese medicine based on new silver sol: Using SERS spectrum for quality control of flavonoids and flavonoid glycosides in Potentilla Discolor </w:t>
      </w:r>
      <w:proofErr w:type="spellStart"/>
      <w:r w:rsidRPr="00510CDF">
        <w:rPr>
          <w:rFonts w:ascii="Times New Roman" w:eastAsiaTheme="minorEastAsia" w:hAnsi="Times New Roman" w:cs="Times New Roman"/>
        </w:rPr>
        <w:t>Bge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. </w:t>
      </w:r>
      <w:r w:rsidRPr="00510CDF">
        <w:rPr>
          <w:rFonts w:ascii="Times New Roman" w:eastAsiaTheme="minorEastAsia" w:hAnsi="Times New Roman" w:cs="Times New Roman"/>
          <w:i/>
          <w:iCs/>
        </w:rPr>
        <w:t>J. Mater. Chem. C</w:t>
      </w:r>
      <w:r w:rsidRPr="00510CDF">
        <w:rPr>
          <w:rFonts w:ascii="Times New Roman" w:eastAsiaTheme="minorEastAsia" w:hAnsi="Times New Roman" w:cs="Times New Roman"/>
        </w:rPr>
        <w:t>. 2023; (): 1-24.</w:t>
      </w:r>
    </w:p>
    <w:p w14:paraId="09624DBD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11] </w:t>
      </w:r>
      <w:proofErr w:type="spellStart"/>
      <w:r w:rsidRPr="00510CDF">
        <w:rPr>
          <w:rFonts w:ascii="Times New Roman" w:eastAsiaTheme="minorEastAsia" w:hAnsi="Times New Roman" w:cs="Times New Roman"/>
        </w:rPr>
        <w:t>Jurasekov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Z., Domingo C., Garcia-</w:t>
      </w:r>
      <w:proofErr w:type="spellStart"/>
      <w:r w:rsidRPr="00510CDF">
        <w:rPr>
          <w:rFonts w:ascii="Times New Roman" w:eastAsiaTheme="minorEastAsia" w:hAnsi="Times New Roman" w:cs="Times New Roman"/>
        </w:rPr>
        <w:t>Ramos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J.V., Sanchez-Cortes S. Adsorption and catalysis of flavonoid quercetin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on different plasmonic metal nanoparticles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monitored by SERS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. Raman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sc</w:t>
      </w:r>
      <w:proofErr w:type="spellEnd"/>
      <w:r w:rsidRPr="00510CDF">
        <w:rPr>
          <w:rFonts w:ascii="Times New Roman" w:eastAsiaTheme="minorEastAsia" w:hAnsi="Times New Roman" w:cs="Times New Roman"/>
        </w:rPr>
        <w:t>. 2012; 43 (12</w:t>
      </w:r>
      <w:proofErr w:type="gramStart"/>
      <w:r w:rsidRPr="00510CDF">
        <w:rPr>
          <w:rFonts w:ascii="Times New Roman" w:eastAsiaTheme="minorEastAsia" w:hAnsi="Times New Roman" w:cs="Times New Roman"/>
        </w:rPr>
        <w:t>) :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1913-1919.</w:t>
      </w:r>
    </w:p>
    <w:p w14:paraId="1B4CF1F3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12] Umadevi M., </w:t>
      </w:r>
      <w:proofErr w:type="spellStart"/>
      <w:r w:rsidRPr="00510CDF">
        <w:rPr>
          <w:rFonts w:ascii="Times New Roman" w:eastAsiaTheme="minorEastAsia" w:hAnsi="Times New Roman" w:cs="Times New Roman"/>
        </w:rPr>
        <w:t>Ramasubbu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A., </w:t>
      </w:r>
      <w:proofErr w:type="spellStart"/>
      <w:r w:rsidRPr="00510CDF">
        <w:rPr>
          <w:rFonts w:ascii="Times New Roman" w:eastAsiaTheme="minorEastAsia" w:hAnsi="Times New Roman" w:cs="Times New Roman"/>
        </w:rPr>
        <w:t>Vanelle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P., Ramakrishnan V. Spectral investigations on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2-methyl-1,4-naphthoquinone: solvent effects,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host–guest interactions and SERS.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. Raman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s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r w:rsidRPr="00510CDF">
        <w:rPr>
          <w:rFonts w:ascii="Times New Roman" w:eastAsiaTheme="minorEastAsia" w:hAnsi="Times New Roman" w:cs="Times New Roman"/>
        </w:rPr>
        <w:t>2003; 34: 112–120.</w:t>
      </w:r>
    </w:p>
    <w:p w14:paraId="71EACA25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3]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Hu Q, Sellers C, Kwon JS, Wu HJ. Integration of surface-enhanced Raman spectroscopy (SERS) and machine learning tools for coffee beverage classification.</w:t>
      </w:r>
      <w:r w:rsidRPr="00510CDF">
        <w:rPr>
          <w:rFonts w:ascii="Times New Roman" w:eastAsiaTheme="minorEastAsia" w:hAnsi="Times New Roman" w:cs="Times New Roman"/>
          <w:i/>
          <w:iCs/>
        </w:rPr>
        <w:t> Digit Chem Eng</w:t>
      </w:r>
      <w:r w:rsidRPr="00510CDF">
        <w:rPr>
          <w:rFonts w:ascii="Times New Roman" w:eastAsiaTheme="minorEastAsia" w:hAnsi="Times New Roman" w:cs="Times New Roman"/>
        </w:rPr>
        <w:t xml:space="preserve">. </w:t>
      </w:r>
      <w:proofErr w:type="gramStart"/>
      <w:r w:rsidRPr="00510CDF">
        <w:rPr>
          <w:rFonts w:ascii="Times New Roman" w:eastAsiaTheme="minorEastAsia" w:hAnsi="Times New Roman" w:cs="Times New Roman"/>
        </w:rPr>
        <w:t>2022;3:100020</w:t>
      </w:r>
      <w:proofErr w:type="gramEnd"/>
      <w:r w:rsidRPr="00510CDF">
        <w:rPr>
          <w:rFonts w:ascii="Times New Roman" w:eastAsiaTheme="minorEastAsia" w:hAnsi="Times New Roman" w:cs="Times New Roman"/>
        </w:rPr>
        <w:t>.</w:t>
      </w:r>
    </w:p>
    <w:p w14:paraId="5759E999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4</w:t>
      </w:r>
      <w:proofErr w:type="gramStart"/>
      <w:r w:rsidRPr="00510CDF">
        <w:rPr>
          <w:rFonts w:ascii="Times New Roman" w:eastAsiaTheme="minorEastAsia" w:hAnsi="Times New Roman" w:cs="Times New Roman"/>
        </w:rPr>
        <w:t>]  Philip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D., John A., Panicker C.Y., Varghese H.T. FT-Raman, FT-IR and surface enhanced Raman scattering spectra of sodium salicylate.</w:t>
      </w:r>
      <w:r w:rsidRPr="00510CDF">
        <w:rPr>
          <w:rFonts w:eastAsiaTheme="minorEastAsia"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 Acta Pt. A-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01; 57(8):1561-1566.</w:t>
      </w:r>
    </w:p>
    <w:p w14:paraId="2F636BAC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5</w:t>
      </w:r>
      <w:proofErr w:type="gramStart"/>
      <w:r w:rsidRPr="00510CDF">
        <w:rPr>
          <w:rFonts w:ascii="Times New Roman" w:eastAsiaTheme="minorEastAsia" w:hAnsi="Times New Roman" w:cs="Times New Roman"/>
        </w:rPr>
        <w:t>]  Zhao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J., Liu Y., Fales A.M., Register J., Yuan H., Vo-Dinh T. Direct analysis of traditional Chinese medicines using Surface-Enhanced Raman Scattering (SERS). </w:t>
      </w:r>
      <w:r w:rsidRPr="00510CDF">
        <w:rPr>
          <w:rFonts w:ascii="Times New Roman" w:eastAsiaTheme="minorEastAsia" w:hAnsi="Times New Roman" w:cs="Times New Roman"/>
          <w:i/>
          <w:iCs/>
        </w:rPr>
        <w:t>Drug Test Anal</w:t>
      </w:r>
      <w:r w:rsidRPr="00510CDF">
        <w:rPr>
          <w:rFonts w:ascii="Times New Roman" w:eastAsiaTheme="minorEastAsia" w:hAnsi="Times New Roman" w:cs="Times New Roman"/>
        </w:rPr>
        <w:t>. 2014; 6(10):1063-1068.</w:t>
      </w:r>
    </w:p>
    <w:p w14:paraId="14267E34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6] Ma H., Liu S., Zhu L., H</w:t>
      </w:r>
      <w:r w:rsidRPr="00510CDF">
        <w:rPr>
          <w:rFonts w:ascii="Times New Roman" w:eastAsiaTheme="minorEastAsia" w:hAnsi="Times New Roman" w:cs="Times New Roman" w:hint="eastAsia"/>
        </w:rPr>
        <w:t>an</w:t>
      </w:r>
      <w:r w:rsidRPr="00510CDF">
        <w:rPr>
          <w:rFonts w:ascii="Times New Roman" w:eastAsiaTheme="minorEastAsia" w:hAnsi="Times New Roman" w:cs="Times New Roman"/>
        </w:rPr>
        <w:t xml:space="preserve"> X.X., He C.Y., Zhao B. Vibrational spectroscopy and DFT analysis of 4-cyanophenylhydrazine: A potential SERS probe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 Acta Pt. A-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Biomole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lastRenderedPageBreak/>
        <w:t>Spect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21; 253:119574.</w:t>
      </w:r>
    </w:p>
    <w:p w14:paraId="23C446C4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17] </w:t>
      </w:r>
      <w:proofErr w:type="spellStart"/>
      <w:r w:rsidRPr="00510CDF">
        <w:rPr>
          <w:rFonts w:ascii="Times New Roman" w:eastAsiaTheme="minorEastAsia" w:hAnsi="Times New Roman" w:cs="Times New Roman"/>
        </w:rPr>
        <w:t>Chamuah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N., </w:t>
      </w:r>
      <w:proofErr w:type="spellStart"/>
      <w:r w:rsidRPr="00510CDF">
        <w:rPr>
          <w:rFonts w:ascii="Times New Roman" w:eastAsiaTheme="minorEastAsia" w:hAnsi="Times New Roman" w:cs="Times New Roman"/>
        </w:rPr>
        <w:t>Bhuyan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N., </w:t>
      </w:r>
      <w:proofErr w:type="spellStart"/>
      <w:r w:rsidRPr="00510CDF">
        <w:rPr>
          <w:rFonts w:ascii="Times New Roman" w:eastAsiaTheme="minorEastAsia" w:hAnsi="Times New Roman" w:cs="Times New Roman"/>
        </w:rPr>
        <w:t>Dasb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P.P., </w:t>
      </w:r>
      <w:proofErr w:type="spellStart"/>
      <w:r w:rsidRPr="00510CDF">
        <w:rPr>
          <w:rFonts w:ascii="Times New Roman" w:eastAsiaTheme="minorEastAsia" w:hAnsi="Times New Roman" w:cs="Times New Roman"/>
        </w:rPr>
        <w:t>Ojahc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N., </w:t>
      </w:r>
      <w:proofErr w:type="spellStart"/>
      <w:r w:rsidRPr="00510CDF">
        <w:rPr>
          <w:rFonts w:ascii="Times New Roman" w:eastAsiaTheme="minorEastAsia" w:hAnsi="Times New Roman" w:cs="Times New Roman"/>
        </w:rPr>
        <w:t>Choudharyc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A.J., </w:t>
      </w:r>
      <w:proofErr w:type="spellStart"/>
      <w:r w:rsidRPr="00510CDF">
        <w:rPr>
          <w:rFonts w:ascii="Times New Roman" w:eastAsiaTheme="minorEastAsia" w:hAnsi="Times New Roman" w:cs="Times New Roman"/>
        </w:rPr>
        <w:t>Medhib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T., et al. Gold-coated </w:t>
      </w:r>
      <w:proofErr w:type="spellStart"/>
      <w:r w:rsidRPr="00510CDF">
        <w:rPr>
          <w:rFonts w:ascii="Times New Roman" w:eastAsiaTheme="minorEastAsia" w:hAnsi="Times New Roman" w:cs="Times New Roman"/>
        </w:rPr>
        <w:t>electrospun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PVA nanofibers as SERS substrate for detection of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pesticides. </w:t>
      </w:r>
      <w:r w:rsidRPr="00510CDF">
        <w:rPr>
          <w:rFonts w:ascii="Times New Roman" w:eastAsiaTheme="minorEastAsia" w:hAnsi="Times New Roman" w:cs="Times New Roman"/>
          <w:i/>
          <w:iCs/>
        </w:rPr>
        <w:t>Sensors &amp; Actuators: B. Chemical</w:t>
      </w:r>
      <w:r w:rsidRPr="00510CDF">
        <w:rPr>
          <w:rFonts w:ascii="Times New Roman" w:eastAsiaTheme="minorEastAsia" w:hAnsi="Times New Roman" w:cs="Times New Roman"/>
        </w:rPr>
        <w:t>. 2018; 273:710–717.</w:t>
      </w:r>
    </w:p>
    <w:p w14:paraId="3BDB97AF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18] Birech Z., Ondieki A.M., </w:t>
      </w:r>
      <w:proofErr w:type="spellStart"/>
      <w:r w:rsidRPr="00510CDF">
        <w:rPr>
          <w:rFonts w:ascii="Times New Roman" w:eastAsiaTheme="minorEastAsia" w:hAnsi="Times New Roman" w:cs="Times New Roman"/>
        </w:rPr>
        <w:t>Opati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R.I.I., Mwangi P.W. </w:t>
      </w:r>
      <w:proofErr w:type="gramStart"/>
      <w:r w:rsidRPr="00510CDF">
        <w:rPr>
          <w:rFonts w:ascii="Times New Roman" w:eastAsiaTheme="minorEastAsia" w:hAnsi="Times New Roman" w:cs="Times New Roman"/>
        </w:rPr>
        <w:t>Low cost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Raman sample substrates from conductive silver paint smear for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Raman spectroscopic screening of metabolic diseases in whole blood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Vib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sc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20;108: 103063.</w:t>
      </w:r>
    </w:p>
    <w:p w14:paraId="7256DD2D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19] Xiao</w:t>
      </w:r>
      <w:r w:rsidRPr="00510CDF">
        <w:rPr>
          <w:rFonts w:ascii="MS Mincho" w:eastAsiaTheme="minorEastAsia" w:hAnsi="MS Mincho" w:cs="MS Mincho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G.N., Li Y.X., Shi W.Z., Shen L., Chen Q., Huang L. Highly sensitive, reproducible and stable SERS substrate based on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reduced graphene oxide/silver nanoparticles coated weighing paper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Appl. Surf. </w:t>
      </w:r>
      <w:proofErr w:type="gramStart"/>
      <w:r w:rsidRPr="00510CDF">
        <w:rPr>
          <w:rFonts w:ascii="Times New Roman" w:eastAsiaTheme="minorEastAsia" w:hAnsi="Times New Roman" w:cs="Times New Roman"/>
          <w:i/>
          <w:iCs/>
        </w:rPr>
        <w:t>Sci.</w:t>
      </w:r>
      <w:r w:rsidRPr="00510CDF">
        <w:rPr>
          <w:rFonts w:ascii="Times New Roman" w:eastAsiaTheme="minorEastAsia" w:hAnsi="Times New Roman" w:cs="Times New Roman"/>
        </w:rPr>
        <w:t>.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2017; 404: 334–341.</w:t>
      </w:r>
    </w:p>
    <w:p w14:paraId="097007EE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0] Huang H., Shi H., Feng S.Y., Lin J.Q., Chen W.W., et al. Quick detection of traditional Chinese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medicine ‘</w:t>
      </w:r>
      <w:proofErr w:type="spellStart"/>
      <w:r w:rsidRPr="00510CDF">
        <w:rPr>
          <w:rFonts w:ascii="Times New Roman" w:eastAsiaTheme="minorEastAsia" w:hAnsi="Times New Roman" w:cs="Times New Roman"/>
        </w:rPr>
        <w:t>Atractylodis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</w:rPr>
        <w:t>Macrocephalae</w:t>
      </w:r>
      <w:proofErr w:type="spellEnd"/>
      <w:r w:rsidRPr="00510CDF">
        <w:rPr>
          <w:rFonts w:ascii="Times New Roman" w:eastAsiaTheme="minorEastAsia" w:hAnsi="Times New Roman" w:cs="Times New Roman" w:hint="eastAsia"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</w:rPr>
        <w:t>Rhizoma</w:t>
      </w:r>
      <w:proofErr w:type="spellEnd"/>
      <w:r w:rsidRPr="00510CDF">
        <w:rPr>
          <w:rFonts w:ascii="Times New Roman" w:eastAsiaTheme="minorEastAsia" w:hAnsi="Times New Roman" w:cs="Times New Roman"/>
        </w:rPr>
        <w:t>’ pieces by surface-enhanced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Raman </w:t>
      </w:r>
      <w:proofErr w:type="gramStart"/>
      <w:r w:rsidRPr="00510CDF">
        <w:rPr>
          <w:rFonts w:ascii="Times New Roman" w:eastAsiaTheme="minorEastAsia" w:hAnsi="Times New Roman" w:cs="Times New Roman"/>
        </w:rPr>
        <w:t>spectroscopy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.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</w:t>
      </w:r>
      <w:r w:rsidRPr="00510CDF">
        <w:rPr>
          <w:rFonts w:ascii="Times New Roman" w:eastAsiaTheme="minorEastAsia" w:hAnsi="Times New Roman" w:cs="Times New Roman"/>
          <w:i/>
          <w:iCs/>
        </w:rPr>
        <w:t>Laser Phys</w:t>
      </w:r>
      <w:r w:rsidRPr="00510CDF">
        <w:rPr>
          <w:rFonts w:ascii="Times New Roman" w:eastAsiaTheme="minorEastAsia" w:hAnsi="Times New Roman" w:cs="Times New Roman"/>
        </w:rPr>
        <w:t>. 2013; 23: 015601 (4pp).</w:t>
      </w:r>
    </w:p>
    <w:p w14:paraId="29ECDD40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1</w:t>
      </w:r>
      <w:proofErr w:type="gramStart"/>
      <w:r w:rsidRPr="00510CDF">
        <w:rPr>
          <w:rFonts w:ascii="Times New Roman" w:eastAsiaTheme="minorEastAsia" w:hAnsi="Times New Roman" w:cs="Times New Roman"/>
        </w:rPr>
        <w:t>]  Liu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C.C., Chen Z., Luo W.J., Liang W.Y. Rapid determination of five acid pigments in crocus sativus by surface-enhanced Raman spectroscopy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Chemical Analysis </w:t>
      </w:r>
      <w:proofErr w:type="gramStart"/>
      <w:r w:rsidRPr="00510CDF">
        <w:rPr>
          <w:rFonts w:ascii="Times New Roman" w:eastAsiaTheme="minorEastAsia" w:hAnsi="Times New Roman" w:cs="Times New Roman"/>
          <w:i/>
          <w:iCs/>
        </w:rPr>
        <w:t>And</w:t>
      </w:r>
      <w:proofErr w:type="gramEnd"/>
      <w:r w:rsidRPr="00510CDF">
        <w:rPr>
          <w:rFonts w:ascii="Times New Roman" w:eastAsiaTheme="minorEastAsia" w:hAnsi="Times New Roman" w:cs="Times New Roman"/>
          <w:i/>
          <w:iCs/>
        </w:rPr>
        <w:t xml:space="preserve"> Meterage</w:t>
      </w:r>
      <w:r w:rsidRPr="00510CDF">
        <w:rPr>
          <w:rFonts w:ascii="Times New Roman" w:eastAsiaTheme="minorEastAsia" w:hAnsi="Times New Roman" w:cs="Times New Roman"/>
        </w:rPr>
        <w:t>. 2023; 32(6): 17-22.</w:t>
      </w:r>
    </w:p>
    <w:p w14:paraId="7EF0A508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2</w:t>
      </w:r>
      <w:proofErr w:type="gramStart"/>
      <w:r w:rsidRPr="00510CDF">
        <w:rPr>
          <w:rFonts w:ascii="Times New Roman" w:eastAsiaTheme="minorEastAsia" w:hAnsi="Times New Roman" w:cs="Times New Roman"/>
        </w:rPr>
        <w:t>]  Qian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H., Lin M., Zhou P. Measurement of </w:t>
      </w:r>
      <w:proofErr w:type="spellStart"/>
      <w:r w:rsidRPr="00510CDF">
        <w:rPr>
          <w:rFonts w:ascii="Times New Roman" w:eastAsiaTheme="minorEastAsia" w:hAnsi="Times New Roman" w:cs="Times New Roman"/>
        </w:rPr>
        <w:t>Forchlorfenuron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in Grapes by Surface - Enhanced Raman Spectroscopy coupled with Gold Nano substrates.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Int J Food Sci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Nut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 Diet.</w:t>
      </w:r>
      <w:r w:rsidRPr="00510CDF">
        <w:rPr>
          <w:rFonts w:ascii="Times New Roman" w:eastAsiaTheme="minorEastAsia" w:hAnsi="Times New Roman" w:cs="Times New Roman"/>
        </w:rPr>
        <w:t xml:space="preserve"> </w:t>
      </w:r>
      <w:r w:rsidRPr="00510CDF">
        <w:rPr>
          <w:rFonts w:ascii="Times New Roman" w:eastAsiaTheme="minorEastAsia" w:hAnsi="Times New Roman" w:cs="Times New Roman" w:hint="eastAsia"/>
        </w:rPr>
        <w:t>2</w:t>
      </w:r>
      <w:r w:rsidRPr="00510CDF">
        <w:rPr>
          <w:rFonts w:ascii="Times New Roman" w:eastAsiaTheme="minorEastAsia" w:hAnsi="Times New Roman" w:cs="Times New Roman"/>
        </w:rPr>
        <w:t>016; 5(1</w:t>
      </w:r>
      <w:proofErr w:type="gramStart"/>
      <w:r w:rsidRPr="00510CDF">
        <w:rPr>
          <w:rFonts w:ascii="Times New Roman" w:eastAsiaTheme="minorEastAsia" w:hAnsi="Times New Roman" w:cs="Times New Roman"/>
        </w:rPr>
        <w:t>),: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258-264.</w:t>
      </w:r>
    </w:p>
    <w:p w14:paraId="70F81A5D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3</w:t>
      </w:r>
      <w:proofErr w:type="gramStart"/>
      <w:r w:rsidRPr="00510CDF">
        <w:rPr>
          <w:rFonts w:ascii="Times New Roman" w:eastAsiaTheme="minorEastAsia" w:hAnsi="Times New Roman" w:cs="Times New Roman"/>
        </w:rPr>
        <w:t>]  Ni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F., Feng H., Gorton L., Cotton T.M. Electrochemical and SERS Studies of Chemically Modified Electrodes: Nile Blue A, a Mediator for NADH Oxidation.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 Langmuir</w:t>
      </w:r>
      <w:r w:rsidRPr="00510CDF">
        <w:rPr>
          <w:rFonts w:ascii="Times New Roman" w:eastAsiaTheme="minorEastAsia" w:hAnsi="Times New Roman" w:cs="Times New Roman"/>
        </w:rPr>
        <w:t>. 1990; 6: 66-73.</w:t>
      </w:r>
    </w:p>
    <w:p w14:paraId="791868BA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24] Ding Y.R., Cheng Y.Q., Hao B.Q., Zhu L., Zhang N., Zhao B., et al. Metal–organic framework </w:t>
      </w:r>
      <w:proofErr w:type="spellStart"/>
      <w:r w:rsidRPr="00510CDF">
        <w:rPr>
          <w:rFonts w:ascii="Times New Roman" w:eastAsiaTheme="minorEastAsia" w:hAnsi="Times New Roman" w:cs="Times New Roman"/>
        </w:rPr>
        <w:t>modifed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by silver nanoparticles for SERS‑based determination of </w:t>
      </w:r>
      <w:proofErr w:type="spellStart"/>
      <w:r w:rsidRPr="00510CDF">
        <w:rPr>
          <w:rFonts w:ascii="Times New Roman" w:eastAsiaTheme="minorEastAsia" w:hAnsi="Times New Roman" w:cs="Times New Roman"/>
        </w:rPr>
        <w:t>sildenafl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and pioglitazone hydrochloride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Microchimica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 Acta</w:t>
      </w:r>
      <w:r w:rsidRPr="00510CDF">
        <w:rPr>
          <w:rFonts w:ascii="Times New Roman" w:eastAsiaTheme="minorEastAsia" w:hAnsi="Times New Roman" w:cs="Times New Roman"/>
        </w:rPr>
        <w:t>. 2021; 188: 351.</w:t>
      </w:r>
    </w:p>
    <w:p w14:paraId="3876AD05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25] Cennamo G., </w:t>
      </w:r>
      <w:proofErr w:type="spellStart"/>
      <w:r w:rsidRPr="00510CDF">
        <w:rPr>
          <w:rFonts w:ascii="Times New Roman" w:eastAsiaTheme="minorEastAsia" w:hAnsi="Times New Roman" w:cs="Times New Roman"/>
        </w:rPr>
        <w:t>Montorio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D., Morra V.B., Criscuolo C., Lanzillo R., Salvatore E., et al. Surface-enhanced Raman spectroscopy of tears: toward a diagnostic tool for neurodegenerative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>disease identification.</w:t>
      </w:r>
      <w:r w:rsidRPr="00510CDF">
        <w:rPr>
          <w:rFonts w:eastAsiaTheme="minorEastAsia"/>
        </w:rPr>
        <w:t xml:space="preserve"> </w:t>
      </w:r>
      <w:r w:rsidRPr="00510CDF">
        <w:rPr>
          <w:rFonts w:ascii="Times New Roman" w:eastAsiaTheme="minorEastAsia" w:hAnsi="Times New Roman" w:cs="Times New Roman"/>
          <w:i/>
          <w:iCs/>
        </w:rPr>
        <w:t>J. Biomed. Opt.</w:t>
      </w:r>
      <w:r w:rsidRPr="00510CDF">
        <w:rPr>
          <w:rFonts w:ascii="Times New Roman" w:eastAsiaTheme="minorEastAsia" w:hAnsi="Times New Roman" w:cs="Times New Roman"/>
        </w:rPr>
        <w:t xml:space="preserve"> 2020; 25(8): 087002-1-12.</w:t>
      </w:r>
    </w:p>
    <w:p w14:paraId="3BD85FA0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26] Wu J.J., Xi J.F., Chen H.B., Li S.J., Zhang L., Li P., et al. Flexible 2D nanocellulose-based SERS substrate for pesticide residue detection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Carbohydr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Polym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</w:t>
      </w:r>
      <w:r w:rsidRPr="00510CDF">
        <w:rPr>
          <w:rFonts w:ascii="Times New Roman" w:eastAsiaTheme="minorEastAsia" w:hAnsi="Times New Roman" w:cs="Times New Roman"/>
        </w:rPr>
        <w:t xml:space="preserve"> 2022; 277:118890.</w:t>
      </w:r>
    </w:p>
    <w:p w14:paraId="76D9498D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27] </w:t>
      </w:r>
      <w:proofErr w:type="spellStart"/>
      <w:r w:rsidRPr="00510CDF">
        <w:rPr>
          <w:rFonts w:ascii="Times New Roman" w:eastAsiaTheme="minorEastAsia" w:hAnsi="Times New Roman" w:cs="Times New Roman"/>
        </w:rPr>
        <w:t>Furini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L.N., Sanchez-Cortes S., López-</w:t>
      </w:r>
      <w:proofErr w:type="spellStart"/>
      <w:r w:rsidRPr="00510CDF">
        <w:rPr>
          <w:rFonts w:ascii="Times New Roman" w:eastAsiaTheme="minorEastAsia" w:hAnsi="Times New Roman" w:cs="Times New Roman"/>
        </w:rPr>
        <w:t>Tocón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I.,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Otero J.C., Ricardo F., </w:t>
      </w:r>
      <w:proofErr w:type="spellStart"/>
      <w:r w:rsidRPr="00510CDF">
        <w:rPr>
          <w:rFonts w:ascii="Times New Roman" w:eastAsiaTheme="minorEastAsia" w:hAnsi="Times New Roman" w:cs="Times New Roman"/>
        </w:rPr>
        <w:t>Arocad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et al. Detection and quantitative analysis of carbendazim herbicide on Ag nanoparticles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via surface-enhanced Raman scattering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. Raman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Spectrosc</w:t>
      </w:r>
      <w:proofErr w:type="spellEnd"/>
      <w:r w:rsidRPr="00510CDF">
        <w:rPr>
          <w:rFonts w:ascii="Times New Roman" w:eastAsiaTheme="minorEastAsia" w:hAnsi="Times New Roman" w:cs="Times New Roman"/>
        </w:rPr>
        <w:t>. 2015; 46: 1095–1101.</w:t>
      </w:r>
    </w:p>
    <w:p w14:paraId="08E78A8E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28] Wong Y.L., Kang W.C.M., Reyes M., Teo J.W.P., Kah J.C.Y. Rapid Detection of Carbapenemase-Producing </w:t>
      </w:r>
      <w:proofErr w:type="spellStart"/>
      <w:r w:rsidRPr="00510CDF">
        <w:rPr>
          <w:rFonts w:ascii="Times New Roman" w:eastAsiaTheme="minorEastAsia" w:hAnsi="Times New Roman" w:cs="Times New Roman"/>
        </w:rPr>
        <w:t>EnterobacteriacaeBased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on Surface-Enhanced Raman Spectroscopy with Gold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proofErr w:type="spellStart"/>
      <w:r w:rsidRPr="00510CDF">
        <w:rPr>
          <w:rFonts w:ascii="Times New Roman" w:eastAsiaTheme="minorEastAsia" w:hAnsi="Times New Roman" w:cs="Times New Roman"/>
        </w:rPr>
        <w:t>Nanostars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. </w:t>
      </w:r>
      <w:r w:rsidRPr="00510CDF">
        <w:rPr>
          <w:rFonts w:ascii="Times New Roman" w:eastAsiaTheme="minorEastAsia" w:hAnsi="Times New Roman" w:cs="Times New Roman"/>
          <w:i/>
          <w:iCs/>
        </w:rPr>
        <w:t>ACS Infect. Dis</w:t>
      </w:r>
      <w:r w:rsidRPr="00510CDF">
        <w:rPr>
          <w:rFonts w:ascii="Times New Roman" w:eastAsiaTheme="minorEastAsia" w:hAnsi="Times New Roman" w:cs="Times New Roman"/>
        </w:rPr>
        <w:t>. 2020; 6: 947−953.</w:t>
      </w:r>
    </w:p>
    <w:p w14:paraId="35BB2574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29</w:t>
      </w:r>
      <w:proofErr w:type="gramStart"/>
      <w:r w:rsidRPr="00510CDF">
        <w:rPr>
          <w:rFonts w:ascii="Times New Roman" w:eastAsiaTheme="minorEastAsia" w:hAnsi="Times New Roman" w:cs="Times New Roman"/>
        </w:rPr>
        <w:t xml:space="preserve">]  </w:t>
      </w:r>
      <w:proofErr w:type="spellStart"/>
      <w:r w:rsidRPr="00510CDF">
        <w:rPr>
          <w:rFonts w:ascii="Times New Roman" w:eastAsiaTheme="minorEastAsia" w:hAnsi="Times New Roman" w:cs="Times New Roman"/>
        </w:rPr>
        <w:t>Matulaitiene</w:t>
      </w:r>
      <w:proofErr w:type="spellEnd"/>
      <w:proofErr w:type="gramEnd"/>
      <w:r w:rsidRPr="00510CDF">
        <w:rPr>
          <w:rFonts w:ascii="Times New Roman" w:eastAsiaTheme="minorEastAsia" w:hAnsi="Times New Roman" w:cs="Times New Roman"/>
        </w:rPr>
        <w:t xml:space="preserve">˙ I., </w:t>
      </w:r>
      <w:proofErr w:type="spellStart"/>
      <w:r w:rsidRPr="00510CDF">
        <w:rPr>
          <w:rFonts w:ascii="Times New Roman" w:eastAsiaTheme="minorEastAsia" w:hAnsi="Times New Roman" w:cs="Times New Roman"/>
        </w:rPr>
        <w:t>Kuodis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Z., Eicher-</w:t>
      </w:r>
      <w:proofErr w:type="spellStart"/>
      <w:r w:rsidRPr="00510CDF">
        <w:rPr>
          <w:rFonts w:ascii="Times New Roman" w:eastAsiaTheme="minorEastAsia" w:hAnsi="Times New Roman" w:cs="Times New Roman"/>
        </w:rPr>
        <w:t>Lork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O., </w:t>
      </w:r>
      <w:proofErr w:type="spellStart"/>
      <w:r w:rsidRPr="00510CDF">
        <w:rPr>
          <w:rFonts w:ascii="Times New Roman" w:eastAsiaTheme="minorEastAsia" w:hAnsi="Times New Roman" w:cs="Times New Roman"/>
        </w:rPr>
        <w:t>Niaura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G. SERS characterization of imidazole ring terminated self-assembled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monolayer formed from lipoic acid </w:t>
      </w:r>
      <w:proofErr w:type="spellStart"/>
      <w:r w:rsidRPr="00510CDF">
        <w:rPr>
          <w:rFonts w:ascii="Times New Roman" w:eastAsiaTheme="minorEastAsia" w:hAnsi="Times New Roman" w:cs="Times New Roman"/>
        </w:rPr>
        <w:t>histamide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on silver electrode. </w:t>
      </w:r>
      <w:r w:rsidRPr="00510CDF">
        <w:rPr>
          <w:rFonts w:ascii="Times New Roman" w:eastAsiaTheme="minorEastAsia" w:hAnsi="Times New Roman" w:cs="Times New Roman"/>
          <w:i/>
          <w:iCs/>
        </w:rPr>
        <w:t xml:space="preserve">J. </w:t>
      </w:r>
      <w:proofErr w:type="spellStart"/>
      <w:r w:rsidRPr="00510CDF">
        <w:rPr>
          <w:rFonts w:ascii="Times New Roman" w:eastAsiaTheme="minorEastAsia" w:hAnsi="Times New Roman" w:cs="Times New Roman"/>
          <w:i/>
          <w:iCs/>
        </w:rPr>
        <w:t>Electroanal</w:t>
      </w:r>
      <w:proofErr w:type="spellEnd"/>
      <w:r w:rsidRPr="00510CDF">
        <w:rPr>
          <w:rFonts w:ascii="Times New Roman" w:eastAsiaTheme="minorEastAsia" w:hAnsi="Times New Roman" w:cs="Times New Roman"/>
          <w:i/>
          <w:iCs/>
        </w:rPr>
        <w:t>. Chem</w:t>
      </w:r>
      <w:r w:rsidRPr="00510CDF">
        <w:rPr>
          <w:rFonts w:ascii="Times New Roman" w:eastAsiaTheme="minorEastAsia" w:hAnsi="Times New Roman" w:cs="Times New Roman"/>
        </w:rPr>
        <w:t>. 2013; 700: 77–85.</w:t>
      </w:r>
    </w:p>
    <w:p w14:paraId="6798B1FF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 xml:space="preserve">30] </w:t>
      </w:r>
      <w:proofErr w:type="spellStart"/>
      <w:r w:rsidRPr="00510CDF">
        <w:rPr>
          <w:rFonts w:ascii="Times New Roman" w:eastAsiaTheme="minorEastAsia" w:hAnsi="Times New Roman" w:cs="Times New Roman"/>
        </w:rPr>
        <w:t>Leventi</w:t>
      </w:r>
      <w:proofErr w:type="spellEnd"/>
      <w:r w:rsidRPr="00510CDF">
        <w:rPr>
          <w:rFonts w:ascii="Times New Roman" w:eastAsiaTheme="minorEastAsia" w:hAnsi="Times New Roman" w:cs="Times New Roman"/>
        </w:rPr>
        <w:t xml:space="preserve"> G., Paulo C., Da S., Jaqueline R.; De A., Ricardo B., Morais, Paulo C., Da S., Sebastião W. Fabrication and characterization of glycine-loaded PEG nanoparticles for drug delivering: A comprehensive SERS study. </w:t>
      </w:r>
      <w:r w:rsidRPr="00510CDF">
        <w:rPr>
          <w:rFonts w:ascii="Times New Roman" w:eastAsiaTheme="minorEastAsia" w:hAnsi="Times New Roman" w:cs="Times New Roman"/>
          <w:i/>
          <w:iCs/>
        </w:rPr>
        <w:t>Appl Surf Sci</w:t>
      </w:r>
      <w:r w:rsidRPr="00510CDF">
        <w:rPr>
          <w:rFonts w:ascii="Times New Roman" w:eastAsiaTheme="minorEastAsia" w:hAnsi="Times New Roman" w:cs="Times New Roman"/>
        </w:rPr>
        <w:t>. 2018; 450: 396–403.</w:t>
      </w:r>
    </w:p>
    <w:p w14:paraId="67F18230" w14:textId="77777777" w:rsidR="00A70546" w:rsidRPr="00510CDF" w:rsidRDefault="00A70546" w:rsidP="00D55CFB">
      <w:pPr>
        <w:spacing w:line="300" w:lineRule="exact"/>
        <w:ind w:left="420" w:hanging="420"/>
        <w:rPr>
          <w:rFonts w:ascii="Times New Roman" w:eastAsiaTheme="minorEastAsia" w:hAnsi="Times New Roman" w:cs="Times New Roman"/>
        </w:rPr>
      </w:pPr>
      <w:r w:rsidRPr="00510CDF">
        <w:rPr>
          <w:rFonts w:ascii="Times New Roman" w:eastAsiaTheme="minorEastAsia" w:hAnsi="Times New Roman" w:cs="Times New Roman" w:hint="eastAsia"/>
        </w:rPr>
        <w:t>[</w:t>
      </w:r>
      <w:r w:rsidRPr="00510CDF">
        <w:rPr>
          <w:rFonts w:ascii="Times New Roman" w:eastAsiaTheme="minorEastAsia" w:hAnsi="Times New Roman" w:cs="Times New Roman"/>
        </w:rPr>
        <w:t>31</w:t>
      </w:r>
      <w:proofErr w:type="gramStart"/>
      <w:r w:rsidRPr="00510CDF">
        <w:rPr>
          <w:rFonts w:ascii="Times New Roman" w:eastAsiaTheme="minorEastAsia" w:hAnsi="Times New Roman" w:cs="Times New Roman"/>
        </w:rPr>
        <w:t>]  Wang</w:t>
      </w:r>
      <w:proofErr w:type="gramEnd"/>
      <w:r w:rsidRPr="00510CDF">
        <w:rPr>
          <w:rFonts w:ascii="Times New Roman" w:eastAsiaTheme="minorEastAsia" w:hAnsi="Times New Roman" w:cs="Times New Roman"/>
        </w:rPr>
        <w:t xml:space="preserve"> L.Y., Ma P., Chen H., Chang M., Lu P., Chen N., et al. Rapid Determination of Mixed Pesticide Residues on Apple</w:t>
      </w:r>
      <w:r w:rsidRPr="00510CDF">
        <w:rPr>
          <w:rFonts w:ascii="Times New Roman" w:eastAsiaTheme="minorEastAsia" w:hAnsi="Times New Roman" w:cs="Times New Roman" w:hint="eastAsia"/>
        </w:rPr>
        <w:t xml:space="preserve"> </w:t>
      </w:r>
      <w:r w:rsidRPr="00510CDF">
        <w:rPr>
          <w:rFonts w:ascii="Times New Roman" w:eastAsiaTheme="minorEastAsia" w:hAnsi="Times New Roman" w:cs="Times New Roman"/>
        </w:rPr>
        <w:t xml:space="preserve">Surfaces by Surface-Enhanced Raman Spectroscopy. </w:t>
      </w:r>
      <w:r w:rsidRPr="00510CDF">
        <w:rPr>
          <w:rFonts w:ascii="Times New Roman" w:eastAsiaTheme="minorEastAsia" w:hAnsi="Times New Roman" w:cs="Times New Roman"/>
          <w:i/>
          <w:iCs/>
        </w:rPr>
        <w:t>Foods</w:t>
      </w:r>
      <w:r w:rsidRPr="00510CDF">
        <w:rPr>
          <w:rFonts w:ascii="Times New Roman" w:eastAsiaTheme="minorEastAsia" w:hAnsi="Times New Roman" w:cs="Times New Roman"/>
        </w:rPr>
        <w:t>. 2022; 11: 1089.</w:t>
      </w:r>
    </w:p>
    <w:bookmarkEnd w:id="1"/>
    <w:bookmarkEnd w:id="2"/>
    <w:p w14:paraId="0AF073EF" w14:textId="551D4EFB" w:rsidR="00C357AF" w:rsidRPr="00FE68FB" w:rsidRDefault="00707247" w:rsidP="00003174">
      <w:pPr>
        <w:widowControl/>
        <w:jc w:val="left"/>
        <w:rPr>
          <w:rFonts w:ascii="Times New Roman" w:eastAsia="仿宋" w:hAnsi="Times New Roman"/>
          <w:b/>
          <w:bCs/>
          <w:i/>
          <w:iCs/>
          <w:szCs w:val="21"/>
          <w:shd w:val="clear" w:color="auto" w:fill="FFFFFF"/>
        </w:rPr>
        <w:sectPr w:rsidR="00C357AF" w:rsidRPr="00FE68FB" w:rsidSect="002A038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Times New Roman" w:eastAsia="仿宋" w:hAnsi="Times New Roman"/>
          <w:b/>
          <w:bCs/>
          <w:i/>
          <w:iCs/>
          <w:szCs w:val="21"/>
          <w:shd w:val="clear" w:color="auto" w:fill="FFFFFF"/>
        </w:rPr>
        <w:br w:type="page"/>
      </w:r>
    </w:p>
    <w:p w14:paraId="4A56C108" w14:textId="2926BF46" w:rsidR="00A55F72" w:rsidRPr="00510CDF" w:rsidRDefault="00FE68FB" w:rsidP="008C2817">
      <w:pPr>
        <w:rPr>
          <w:szCs w:val="21"/>
        </w:rPr>
      </w:pPr>
      <w:bookmarkStart w:id="3" w:name="_Hlk158034176"/>
      <w:r>
        <w:rPr>
          <w:rFonts w:ascii="Times New Roman" w:eastAsia="仿宋" w:hAnsi="Times New Roman"/>
          <w:szCs w:val="21"/>
          <w:shd w:val="clear" w:color="auto" w:fill="FFFFFF"/>
        </w:rPr>
        <w:lastRenderedPageBreak/>
        <w:t xml:space="preserve"> </w:t>
      </w:r>
      <w:r w:rsidR="008C2817" w:rsidRPr="00510CDF">
        <w:rPr>
          <w:rFonts w:ascii="Times New Roman" w:eastAsia="仿宋" w:hAnsi="Times New Roman"/>
          <w:szCs w:val="21"/>
          <w:shd w:val="clear" w:color="auto" w:fill="FFFFFF"/>
        </w:rPr>
        <w:t>Supplementary Table S</w:t>
      </w:r>
      <w:bookmarkEnd w:id="3"/>
      <w:r w:rsidR="00A70546">
        <w:rPr>
          <w:rFonts w:ascii="Times New Roman" w:eastAsia="仿宋" w:hAnsi="Times New Roman" w:hint="eastAsia"/>
          <w:szCs w:val="21"/>
          <w:shd w:val="clear" w:color="auto" w:fill="FFFFFF"/>
        </w:rPr>
        <w:t>2</w:t>
      </w:r>
      <w:r w:rsidR="00BD20F5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. 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 </w:t>
      </w:r>
      <w:r w:rsidR="00216EBA" w:rsidRPr="00510CDF">
        <w:rPr>
          <w:rFonts w:ascii="Times New Roman" w:eastAsia="仿宋" w:hAnsi="Times New Roman"/>
          <w:szCs w:val="21"/>
          <w:shd w:val="clear" w:color="auto" w:fill="FFFFFF"/>
        </w:rPr>
        <w:t>I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dentification of chemical constituents of </w:t>
      </w:r>
      <w:proofErr w:type="spellStart"/>
      <w:r w:rsidR="00A55F72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Platycodonis</w:t>
      </w:r>
      <w:proofErr w:type="spellEnd"/>
      <w:r w:rsidR="00A55F72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Radix</w:t>
      </w:r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and </w:t>
      </w:r>
      <w:proofErr w:type="spellStart"/>
      <w:r w:rsidR="00A55F72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Curcumae</w:t>
      </w:r>
      <w:proofErr w:type="spellEnd"/>
      <w:r w:rsidR="00A55F72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</w:t>
      </w:r>
      <w:proofErr w:type="spellStart"/>
      <w:r w:rsidR="00A55F72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Rhizoma</w:t>
      </w:r>
      <w:proofErr w:type="spellEnd"/>
      <w:r w:rsidR="008C2817"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</w:t>
      </w:r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herb </w:t>
      </w:r>
      <w:r w:rsidR="0098204D" w:rsidRPr="00510CDF">
        <w:rPr>
          <w:rFonts w:ascii="Times New Roman" w:eastAsia="仿宋" w:hAnsi="Times New Roman" w:hint="eastAsia"/>
          <w:szCs w:val="21"/>
          <w:shd w:val="clear" w:color="auto" w:fill="FFFFFF"/>
        </w:rPr>
        <w:t>grou</w:t>
      </w:r>
      <w:r w:rsidR="0098204D" w:rsidRPr="00510CDF">
        <w:rPr>
          <w:rFonts w:ascii="Times New Roman" w:eastAsia="仿宋" w:hAnsi="Times New Roman"/>
          <w:szCs w:val="21"/>
          <w:shd w:val="clear" w:color="auto" w:fill="FFFFFF"/>
        </w:rPr>
        <w:t>p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 in </w:t>
      </w:r>
      <w:r w:rsidR="00A55F72" w:rsidRPr="00510CDF">
        <w:rPr>
          <w:rFonts w:ascii="Times New Roman" w:eastAsia="微软雅黑" w:hAnsi="Times New Roman" w:hint="eastAsia"/>
          <w:spacing w:val="8"/>
          <w:szCs w:val="21"/>
        </w:rPr>
        <w:t>negative</w:t>
      </w:r>
      <w:r w:rsidR="00A55F72" w:rsidRPr="00510CDF">
        <w:rPr>
          <w:rFonts w:ascii="Times New Roman" w:eastAsia="微软雅黑" w:hAnsi="Times New Roman"/>
          <w:spacing w:val="8"/>
          <w:szCs w:val="21"/>
        </w:rPr>
        <w:t xml:space="preserve"> ion</w:t>
      </w:r>
    </w:p>
    <w:p w14:paraId="7D383847" w14:textId="77777777" w:rsidR="00A55F72" w:rsidRPr="00510CDF" w:rsidRDefault="00A55F72"/>
    <w:tbl>
      <w:tblPr>
        <w:tblW w:w="0" w:type="auto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09"/>
        <w:gridCol w:w="1076"/>
        <w:gridCol w:w="667"/>
        <w:gridCol w:w="912"/>
        <w:gridCol w:w="912"/>
        <w:gridCol w:w="858"/>
        <w:gridCol w:w="1000"/>
        <w:gridCol w:w="3502"/>
        <w:gridCol w:w="1878"/>
        <w:gridCol w:w="1431"/>
        <w:gridCol w:w="816"/>
        <w:gridCol w:w="397"/>
      </w:tblGrid>
      <w:tr w:rsidR="00510CDF" w:rsidRPr="00510CDF" w14:paraId="574A01D3" w14:textId="77777777" w:rsidTr="008C2817">
        <w:trPr>
          <w:trHeight w:val="584"/>
          <w:jc w:val="center"/>
        </w:trPr>
        <w:tc>
          <w:tcPr>
            <w:tcW w:w="763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0D3FCF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T (min)</w:t>
            </w:r>
          </w:p>
        </w:tc>
        <w:tc>
          <w:tcPr>
            <w:tcW w:w="1120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F9C95A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Formula</w:t>
            </w:r>
          </w:p>
        </w:tc>
        <w:tc>
          <w:tcPr>
            <w:tcW w:w="693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5250BBF" w14:textId="38A10492" w:rsidR="00A55F72" w:rsidRPr="00510CDF" w:rsidRDefault="00216EBA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Error (</w:t>
            </w:r>
            <w:r w:rsidR="00A55F72"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pm)</w:t>
            </w:r>
          </w:p>
        </w:tc>
        <w:tc>
          <w:tcPr>
            <w:tcW w:w="949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940521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alc.MW</w:t>
            </w:r>
          </w:p>
        </w:tc>
        <w:tc>
          <w:tcPr>
            <w:tcW w:w="949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399FC9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/z</w:t>
            </w:r>
          </w:p>
        </w:tc>
        <w:tc>
          <w:tcPr>
            <w:tcW w:w="893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57B3A2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zCloud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Best Match</w:t>
            </w:r>
          </w:p>
        </w:tc>
        <w:tc>
          <w:tcPr>
            <w:tcW w:w="1041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3724D6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eference   Ion</w:t>
            </w:r>
          </w:p>
        </w:tc>
        <w:tc>
          <w:tcPr>
            <w:tcW w:w="3651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30FFF1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S2 fragment ions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（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/z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957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7BB238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dentification</w:t>
            </w:r>
          </w:p>
        </w:tc>
        <w:tc>
          <w:tcPr>
            <w:tcW w:w="1491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4EAEA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ompound class</w:t>
            </w:r>
          </w:p>
        </w:tc>
        <w:tc>
          <w:tcPr>
            <w:tcW w:w="84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28F614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erb</w:t>
            </w:r>
          </w:p>
        </w:tc>
        <w:tc>
          <w:tcPr>
            <w:tcW w:w="412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9409D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ef.</w:t>
            </w:r>
          </w:p>
        </w:tc>
      </w:tr>
      <w:tr w:rsidR="00510CDF" w:rsidRPr="00510CDF" w14:paraId="0F4202C8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D34E69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9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7E76F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A681D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1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D1454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2.078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5C28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1.071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80657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9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C1F7CC" w14:textId="16397C2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98204D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>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4C3E5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8.4012, 163.0615, 101.0247, 89.024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DFFE19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annitol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7E968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cohols</w:t>
            </w:r>
          </w:p>
        </w:tc>
        <w:tc>
          <w:tcPr>
            <w:tcW w:w="84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F62959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125B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513A8859" w14:textId="77777777" w:rsidTr="008C2817">
        <w:trPr>
          <w:trHeight w:val="54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271762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9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CF1C5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7F5C2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4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FFD5A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2.052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B4679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1.045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9F6283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5.6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711666" w14:textId="13210D96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98204D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>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753A2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1.0352, 89.0247, 73.0298, 59.014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044774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-Hydroxy-3-methylglutar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A0D6D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E5E5C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0BD01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319517FF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D8DAC8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217E7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2FE05A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1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2CCB9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2.026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8C12F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1.019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BC13C5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1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35AE6D" w14:textId="30486D40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98204D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>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7161F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3.0093, 129.0196, 111.0090, 87.009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DC9114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itr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5A9DAD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03D4D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AD17C2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9EC2A0E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FC6691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0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B9FD2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F30C52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1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089E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9.042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B537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8.035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1EB00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538216" w14:textId="5D2D5CA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98204D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>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B270C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0.5045, 96.3367, 82.0299, 75.1015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F9CE2D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-Oxoproli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0B6876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 derivativ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575509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A15F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7A24BD1D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41616F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3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7B6D8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249FB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73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0F1B2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4.021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905B9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3.014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16843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6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DAB4CF" w14:textId="4169575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98204D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57472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5.0039, 71.0141, 89.0247, 59.0142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D51C13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(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)-Mal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6D51B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0E495F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59552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2FAB2B5F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E77FC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4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26EA0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BBCA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4.4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DB1CE9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04.166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4ED12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03.159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BB2A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5.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5850B9" w14:textId="1D00C3F2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1DA60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23.0980, 179.0562, 119.0353, 89.024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177CFD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anninotriose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6DF8E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accharid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1F352F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C1E64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46E2440E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4ABBA9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5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22465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CF056E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3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42048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6.01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B5770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5.0037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A33CC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9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5F68DA" w14:textId="56B61E28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461C6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5.6665, 76.5927, 71.0141, 50.934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ABC97E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ale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1B3AE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FAF712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95D39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B965050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159B9E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6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A3CE30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DF3C5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6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1BC96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4.0162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0A336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3.0089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63F9F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1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478A3D6" w14:textId="786A5F29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3322A4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1.6590, 129.0195, 111.0090, 85.029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68D927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trans-Aconit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394F9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1AF956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0324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E335ECE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093C8B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08791B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EDB14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8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B7F46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8.047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27B89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7.040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E1099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9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38C68F" w14:textId="514499D9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262F5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9.0299, 115.0403, 87.0091, 59.0139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AF3232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δ-Gluconic acid δ-lacto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C9957E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acton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1CD271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62250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5998F6D1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3C8AF7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9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0075F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BB849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2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DDA5D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8.026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37B27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7.019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C680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5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2D75D5" w14:textId="473EE43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0E470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0091, 73.0298, 85.5082, 58.884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3C8429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uccin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AF93A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EBFCCE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256B7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F7C89A1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C41A57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2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D76860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3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00775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EDF77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1.094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3AEA3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0.0874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23922D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1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FA758A" w14:textId="2102B85D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7BE41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1.9886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6EAC9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DL-β-Leuci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4AEB2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D2CCCB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B5E77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162F7C5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7B8CC7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9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787D4B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3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F7EC7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3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2363F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3.090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2F284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2.0834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A28312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F1D84B" w14:textId="233C5E0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303812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8.0977, 150.0423, 133.0150, 94.0299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87E68B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soguanosine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84337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kal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EB7F15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B17F0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C1A7E25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CC844A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0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9FF109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2C3AC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4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D8FB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4.026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3EEBC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3.019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E9562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9B6DAA" w14:textId="4543AA69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CAD58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9.0296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A6E231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rotocatechu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44EB2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4FDB07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68F20B" w14:textId="746090E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b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53952201" w14:textId="77777777" w:rsidTr="008C2817">
        <w:trPr>
          <w:trHeight w:val="12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F66058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0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EE7C0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18378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1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166DC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6.159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7F9A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5.152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0572D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88544C" w14:textId="6227ADBB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16EAF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4.9928, 218.2575, 130.6329, 174.114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240A2E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-Benzyl-2-(tert-butyl)-6,7-dihydro-4H-pyrazolo[1,5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]pyrrolo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3,4-d]pyrimidine-5,8-dio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B55E7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kal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CF5D51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FBE5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33D3E501" w14:textId="77777777" w:rsidTr="008C2817">
        <w:trPr>
          <w:trHeight w:val="54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B4674F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2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901806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A76EA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3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4D772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8.063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E0F5A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7.055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3BC88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5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88AEDE" w14:textId="71FB794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A973F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4900, 71.0505, 63.3287, 55.7028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3D25AD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-Hydroxy-2-methylbutyr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F3C60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E0168F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24A4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3915ABE2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305339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5.2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99656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D4CF3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4.1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1DD8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4.093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F851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3.086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6D0F2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2.2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1EB1B44" w14:textId="6BB76D8F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81F73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1.0558, 179.0348, 173.0458, 161.025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BF56C0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ryptochlorogen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3DC56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9CA9BC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C6938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3DA21878" w14:textId="77777777" w:rsidTr="008C2817">
        <w:trPr>
          <w:trHeight w:val="72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F6FC5C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6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036AD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426842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.8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A7F7E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0.093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DD190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29.086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F15F46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2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84E5C4E" w14:textId="033367FD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37CEF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9.0456, 191.0350, 167.0350, 123.0453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50C91A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,4'-Sulfonylbis[2-(prop-2-en-1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yl)phenol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3CBA6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C7586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98668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22C88642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E917BC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E454B8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6EEDD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3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A6C6F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4.089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2CC4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3.082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6C24B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CA33D6" w14:textId="4F1FC62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33760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9.0929, 142.0664, 116.0508, 74.025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643C9D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-Tryptophan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A38BD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A3849D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C758051" w14:textId="4507B29F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59D03AD4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1D35BD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0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77BE2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C6664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1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4DFA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2.145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8FB20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1.138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BAD92E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EA8CE0" w14:textId="5ABF925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2B541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7.1497, 219.1393, 213.0764, 169.086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24644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P-004987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CBB374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5437A8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C1471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6CE91587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46DC72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1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27F2CB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E25B3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7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D3244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8.031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2482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7.024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AD65D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629EBAA" w14:textId="3D30120F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1428F7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3.0349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18645E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alicyl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34BD4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D4E51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0991C8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222D1B0A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4EBC0B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6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4E3E0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AE2F7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6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5FC66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2.062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4BB6B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1.055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8AD34A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CA41B7" w14:textId="2EDD591E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547C8C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6.9386, 102.9491, 97.1576, 85.0299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DEF003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D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(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)-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Quin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E924F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F3BD46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511205" w14:textId="161E3D33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3F5655D5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773249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6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4F025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1A269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4.22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46436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4.093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59549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3.086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29B1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9A4408" w14:textId="0A55DDB1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E30B65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9.0349, 191.0560, 173.0455, 135.0453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DCFA30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hlorogen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AE670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AB3AB2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9B99357" w14:textId="2E7804C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d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0B27AF01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E27B56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7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46809C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64B5EB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0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47DB3B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8.042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64BC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7.034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95551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ECFA70" w14:textId="47DF78B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1507A4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2.0116, 123.0453, 83.0145, 65.4925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77086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sellin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2EE8F7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502255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E5FC57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8DBA2A3" w14:textId="77777777" w:rsidTr="008C2817">
        <w:trPr>
          <w:trHeight w:val="54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C7174B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.4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798882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1AB602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1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94614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2.036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565BC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1.029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AFBCD8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6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90801D7" w14:textId="12A2050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3B7A7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9.0252, 92.0268, 83.4343, 55.8984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BD6B7A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-Hydroxybenzaldehyd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751060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A61B58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17ECF1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3ADCF63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CFB15A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2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77AFB6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0BF77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9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A22320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4.04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CE70D0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3.039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EC1D3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5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288B48" w14:textId="7AF47D2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7448F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9.0505, 117.0347, 83.5976, 71.115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120C0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-Coumaric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94C06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5A5CD2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4BCA25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F2F0EC9" w14:textId="77777777" w:rsidTr="008C2817">
        <w:trPr>
          <w:trHeight w:val="36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DF9B7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FF8B5A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5D642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5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D793D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0.057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4E91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9.0502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6305D3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75345E" w14:textId="4147690D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66B9E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8.0938, 73.8257, 67.3689, 51.4616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6F70F9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ylacetaldehyd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1DD59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69700F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0D66D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6595F8B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B5716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.2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70152B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8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CFE09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7.8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E903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24.567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48CF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23.560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4590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D46573" w14:textId="78D52A0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44D8D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81.3826, 469.1587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D3EEDA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latycodin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22FA85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aponin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95AAD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6D0765B" w14:textId="7E926440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13691647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DB333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.0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C05EA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FD1EA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33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8E375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6.150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3EE382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5.1437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4EC524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6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1D7D95" w14:textId="01621ED8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B67866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1.1543, 203.1439, 163.1129, 83.0504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D9C36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P-021701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CDDC3C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2ABB1A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CA6A9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6BF9266" w14:textId="77777777" w:rsidTr="008C2817">
        <w:trPr>
          <w:trHeight w:val="72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18864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.2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880AF9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BDDFEF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1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8B16E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6.1403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FA9F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5.13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1CE1CB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6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30DF1E" w14:textId="4720124A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EC49A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1.1283, 227.1283, 188.0786, 87.0086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FD3728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,7-Bis(4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ydroxyphenyl)hept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-en-3-o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DDC6D9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Ketone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C662D6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E97F2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326AA3CA" w14:textId="77777777" w:rsidTr="008C2817">
        <w:trPr>
          <w:trHeight w:val="54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E60125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.8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AD8CA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AF9706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3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E591C4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00.1716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B9F480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9.1643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9B2C2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3F8C3EE" w14:textId="42F37C4C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81686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1.3139, 181.4951, 163.7262, 58.9420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48F740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-Methoxyestro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E62783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ter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2A9FF9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BF0D3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1FA179B" w14:textId="77777777" w:rsidTr="008C2817">
        <w:trPr>
          <w:trHeight w:val="108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01A47D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.3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42B33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E1E99F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0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DCC4BC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2.172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841B6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1.164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41B75D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1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838607" w14:textId="7BEA1383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B98FB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7.1754, 189.1655, 137.0975, 125.0976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5CC0D4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-(8-Hydroxy-4a,8-dimethyldecahydro-2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phthalenyl)acrylic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026C29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A0444F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D5B7D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C3BA30D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2687C1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15.0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6E201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4D26EC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25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7F14A6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0.156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C0E18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9.1488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899FA0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5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6189DAE" w14:textId="4D9A73A9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65E13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5.1596, 191.1076, 112.9858, 71.0504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47E065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rdosinone</w:t>
            </w:r>
            <w:proofErr w:type="spellEnd"/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C6587A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13D19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00789B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343D8B6" w14:textId="77777777" w:rsidTr="008C2817">
        <w:trPr>
          <w:trHeight w:val="54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6EAF49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.9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EB596D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768EEC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9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F9E24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2.1613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0FBC55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1.154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5CE25E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5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091929E" w14:textId="0349825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B2A6F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3.1439 ,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177.1649, 152.0843, 71.0505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FBC3D6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,5-di-tert-Butylhydroquinon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38C72EE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E21FE7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92CB5B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B65648F" w14:textId="77777777" w:rsidTr="008C2817">
        <w:trPr>
          <w:trHeight w:val="72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CDDB6E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.4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0BE8E44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64921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8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244FF2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20.2339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BFC641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19.2266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C997F2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1.4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B0EEF6" w14:textId="5350F70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9CC38C0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5.2374, 237.1855, 225.1856, 207.1751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AA9C80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,12-Epoxy-(5Z,8Z,11Z)-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cosatrieno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6ADFA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512C4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C19F8A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DD17E94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4BCF6A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.2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F34FB26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E93D46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71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848F13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4.218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5A13A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3.2111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7B1F87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8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195C98B" w14:textId="4B23E861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A61AAF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5.2010, 235.1699, 171.1026, 121.1025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FE7CA6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(S)-HOTrE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A4C85C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4B5954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52DEC5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36EB6AC" w14:textId="77777777" w:rsidTr="008C2817">
        <w:trPr>
          <w:trHeight w:val="720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8F1E90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.8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38595B9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6CDAE6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77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BA96BB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4.2132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D96C08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3.2059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B63A0A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81607D1" w14:textId="6B72A842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036DA23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9.2164, 271.2065, 265.1472, 233.1898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535B11E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,14-Dihydro-15-keto Prostaglandin A2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7CADD0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6C8E45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909AE4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20984E3" w14:textId="77777777" w:rsidTr="008C2817">
        <w:trPr>
          <w:trHeight w:val="276"/>
          <w:jc w:val="center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962D42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.9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F70C257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3DC610C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94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883A9E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0.1818</w:t>
            </w: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E18F02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29.1745</w:t>
            </w:r>
          </w:p>
        </w:tc>
        <w:tc>
          <w:tcPr>
            <w:tcW w:w="8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0DC1289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63DD87B" w14:textId="3ABCB560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DA6BB0D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5.1853, 257.1906, 241.1947, 146.9234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1062CFC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arnosol</w:t>
            </w:r>
          </w:p>
        </w:tc>
        <w:tc>
          <w:tcPr>
            <w:tcW w:w="14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9CA7211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Diterpenoids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2686CF6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CCFFC2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5492DDBB" w14:textId="77777777" w:rsidTr="008C2817">
        <w:trPr>
          <w:trHeight w:val="552"/>
          <w:jc w:val="center"/>
        </w:trPr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723BEA0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.99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7F8F0302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2C736188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4.37</w:t>
            </w:r>
          </w:p>
        </w:tc>
        <w:tc>
          <w:tcPr>
            <w:tcW w:w="94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171775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0.2233</w:t>
            </w:r>
          </w:p>
        </w:tc>
        <w:tc>
          <w:tcPr>
            <w:tcW w:w="94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58FC5C1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9.216</w:t>
            </w:r>
          </w:p>
        </w:tc>
        <w:tc>
          <w:tcPr>
            <w:tcW w:w="8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646682A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1.7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BAF0A66" w14:textId="64011B7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-H]</w:t>
            </w:r>
            <w:r w:rsidR="008D0A95" w:rsidRPr="00510CDF">
              <w:rPr>
                <w:rFonts w:ascii="等线" w:eastAsia="等线" w:hAnsi="等线" w:cs="Times New Roman" w:hint="eastAsia"/>
                <w:kern w:val="0"/>
                <w:szCs w:val="21"/>
                <w:vertAlign w:val="superscript"/>
              </w:rPr>
              <w:t xml:space="preserve"> –</w:t>
            </w:r>
          </w:p>
        </w:tc>
        <w:tc>
          <w:tcPr>
            <w:tcW w:w="36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152EBAB5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9.2056, 243.0997, 221.1180, 139.4449</w:t>
            </w:r>
          </w:p>
        </w:tc>
        <w:tc>
          <w:tcPr>
            <w:tcW w:w="19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3CBD68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α-Dihydrotestosterone</w:t>
            </w:r>
          </w:p>
        </w:tc>
        <w:tc>
          <w:tcPr>
            <w:tcW w:w="149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495CF48B" w14:textId="77777777" w:rsidR="00A55F72" w:rsidRPr="00510CDF" w:rsidRDefault="00A55F72" w:rsidP="00A90110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teroids</w:t>
            </w:r>
          </w:p>
        </w:tc>
        <w:tc>
          <w:tcPr>
            <w:tcW w:w="84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14:paraId="0E1E608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41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14:paraId="3E68C67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</w:tbl>
    <w:p w14:paraId="21513D9B" w14:textId="39291311" w:rsidR="00A55F72" w:rsidRPr="00510CDF" w:rsidRDefault="008C2817">
      <w:pPr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 xml:space="preserve">P: </w:t>
      </w:r>
      <w:proofErr w:type="spellStart"/>
      <w:r w:rsidRPr="00510CDF">
        <w:rPr>
          <w:rFonts w:ascii="Times New Roman" w:hAnsi="Times New Roman" w:cs="Times New Roman"/>
        </w:rPr>
        <w:t>Platycodonis</w:t>
      </w:r>
      <w:proofErr w:type="spellEnd"/>
      <w:r w:rsidRPr="00510CDF">
        <w:rPr>
          <w:rFonts w:ascii="Times New Roman" w:hAnsi="Times New Roman" w:cs="Times New Roman"/>
        </w:rPr>
        <w:t xml:space="preserve"> </w:t>
      </w:r>
      <w:proofErr w:type="gramStart"/>
      <w:r w:rsidRPr="00510CDF">
        <w:rPr>
          <w:rFonts w:ascii="Times New Roman" w:hAnsi="Times New Roman" w:cs="Times New Roman"/>
        </w:rPr>
        <w:t>Radix ;</w:t>
      </w:r>
      <w:proofErr w:type="gramEnd"/>
      <w:r w:rsidRPr="00510CDF">
        <w:rPr>
          <w:rFonts w:ascii="Times New Roman" w:hAnsi="Times New Roman" w:cs="Times New Roman"/>
        </w:rPr>
        <w:t xml:space="preserve"> C: </w:t>
      </w:r>
      <w:proofErr w:type="spellStart"/>
      <w:r w:rsidRPr="00510CDF">
        <w:rPr>
          <w:rFonts w:ascii="Times New Roman" w:hAnsi="Times New Roman" w:cs="Times New Roman"/>
        </w:rPr>
        <w:t>Curcumae</w:t>
      </w:r>
      <w:proofErr w:type="spellEnd"/>
      <w:r w:rsidRPr="00510CDF">
        <w:rPr>
          <w:rFonts w:ascii="Times New Roman" w:hAnsi="Times New Roman" w:cs="Times New Roman"/>
        </w:rPr>
        <w:t xml:space="preserve"> </w:t>
      </w:r>
      <w:proofErr w:type="spellStart"/>
      <w:r w:rsidRPr="00510CDF">
        <w:rPr>
          <w:rFonts w:ascii="Times New Roman" w:hAnsi="Times New Roman" w:cs="Times New Roman"/>
        </w:rPr>
        <w:t>Rhizoma</w:t>
      </w:r>
      <w:proofErr w:type="spellEnd"/>
    </w:p>
    <w:p w14:paraId="44B521A6" w14:textId="77777777" w:rsidR="00A55F72" w:rsidRPr="00510CDF" w:rsidRDefault="00A55F72" w:rsidP="0098204D">
      <w:pPr>
        <w:spacing w:line="360" w:lineRule="auto"/>
        <w:jc w:val="center"/>
        <w:rPr>
          <w:rFonts w:ascii="Times New Roman" w:eastAsia="仿宋" w:hAnsi="Times New Roman"/>
          <w:szCs w:val="21"/>
          <w:shd w:val="clear" w:color="auto" w:fill="FFFFFF"/>
        </w:rPr>
      </w:pPr>
    </w:p>
    <w:p w14:paraId="73D8BBF0" w14:textId="743BD772" w:rsidR="00A55F72" w:rsidRPr="00510CDF" w:rsidRDefault="008C2817" w:rsidP="00A55F72">
      <w:pPr>
        <w:spacing w:line="360" w:lineRule="auto"/>
        <w:jc w:val="center"/>
        <w:rPr>
          <w:rFonts w:ascii="Times New Roman" w:eastAsia="仿宋" w:hAnsi="Times New Roman"/>
          <w:szCs w:val="21"/>
          <w:shd w:val="clear" w:color="auto" w:fill="FFFFFF"/>
        </w:rPr>
      </w:pPr>
      <w:bookmarkStart w:id="4" w:name="_Hlk150895439"/>
      <w:r w:rsidRPr="00510CDF">
        <w:rPr>
          <w:rFonts w:ascii="Times New Roman" w:eastAsia="仿宋" w:hAnsi="Times New Roman"/>
          <w:szCs w:val="21"/>
          <w:shd w:val="clear" w:color="auto" w:fill="FFFFFF"/>
        </w:rPr>
        <w:t>Supplementary Table S</w:t>
      </w:r>
      <w:r w:rsidR="00A70546">
        <w:rPr>
          <w:rFonts w:ascii="Times New Roman" w:eastAsia="仿宋" w:hAnsi="Times New Roman" w:hint="eastAsia"/>
          <w:szCs w:val="21"/>
          <w:shd w:val="clear" w:color="auto" w:fill="FFFFFF"/>
        </w:rPr>
        <w:t>3</w:t>
      </w:r>
      <w:r w:rsidR="0098204D" w:rsidRPr="00510CDF">
        <w:rPr>
          <w:rFonts w:ascii="Times New Roman" w:eastAsia="仿宋" w:hAnsi="Times New Roman"/>
          <w:szCs w:val="21"/>
          <w:shd w:val="clear" w:color="auto" w:fill="FFFFFF"/>
        </w:rPr>
        <w:t>.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 </w:t>
      </w:r>
      <w:r w:rsidR="00216EBA" w:rsidRPr="00510CDF">
        <w:rPr>
          <w:rFonts w:ascii="Times New Roman" w:eastAsia="仿宋" w:hAnsi="Times New Roman"/>
          <w:szCs w:val="21"/>
          <w:shd w:val="clear" w:color="auto" w:fill="FFFFFF"/>
        </w:rPr>
        <w:t>I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dentification of chemical constituents of </w:t>
      </w:r>
      <w:proofErr w:type="spellStart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>Platycodonis</w:t>
      </w:r>
      <w:proofErr w:type="spellEnd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Radix and </w:t>
      </w:r>
      <w:proofErr w:type="spellStart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>Curcumae</w:t>
      </w:r>
      <w:proofErr w:type="spellEnd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</w:t>
      </w:r>
      <w:proofErr w:type="spellStart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>Rhizoma</w:t>
      </w:r>
      <w:proofErr w:type="spellEnd"/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herb </w:t>
      </w:r>
      <w:r w:rsidR="0098204D" w:rsidRPr="00510CDF">
        <w:rPr>
          <w:rFonts w:ascii="Times New Roman" w:eastAsia="仿宋" w:hAnsi="Times New Roman"/>
          <w:szCs w:val="21"/>
          <w:shd w:val="clear" w:color="auto" w:fill="FFFFFF"/>
        </w:rPr>
        <w:t>group</w:t>
      </w:r>
      <w:r w:rsidR="00A55F72" w:rsidRPr="00510CDF">
        <w:rPr>
          <w:rFonts w:ascii="Times New Roman" w:eastAsia="仿宋" w:hAnsi="Times New Roman" w:hint="eastAsia"/>
          <w:szCs w:val="21"/>
          <w:shd w:val="clear" w:color="auto" w:fill="FFFFFF"/>
        </w:rPr>
        <w:t xml:space="preserve"> in positive</w:t>
      </w:r>
      <w:r w:rsidR="00A55F72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ion</w:t>
      </w:r>
    </w:p>
    <w:bookmarkEnd w:id="4"/>
    <w:p w14:paraId="5CAECFD6" w14:textId="77777777" w:rsidR="00A55F72" w:rsidRPr="00510CDF" w:rsidRDefault="00A55F72">
      <w:pPr>
        <w:rPr>
          <w:sz w:val="15"/>
          <w:szCs w:val="15"/>
        </w:rPr>
      </w:pPr>
    </w:p>
    <w:tbl>
      <w:tblPr>
        <w:tblW w:w="14553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22"/>
        <w:gridCol w:w="1072"/>
        <w:gridCol w:w="570"/>
        <w:gridCol w:w="1072"/>
        <w:gridCol w:w="844"/>
        <w:gridCol w:w="826"/>
        <w:gridCol w:w="907"/>
        <w:gridCol w:w="2617"/>
        <w:gridCol w:w="2949"/>
        <w:gridCol w:w="1491"/>
        <w:gridCol w:w="503"/>
        <w:gridCol w:w="880"/>
      </w:tblGrid>
      <w:tr w:rsidR="00510CDF" w:rsidRPr="00510CDF" w14:paraId="061C86DF" w14:textId="77777777" w:rsidTr="008C2817">
        <w:trPr>
          <w:trHeight w:val="372"/>
          <w:jc w:val="center"/>
        </w:trPr>
        <w:tc>
          <w:tcPr>
            <w:tcW w:w="105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39682314" w14:textId="0A4AA8CD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T (min)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16840A" w14:textId="77777777" w:rsidR="00116B8B" w:rsidRPr="00510CDF" w:rsidRDefault="00116B8B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Formula</w:t>
            </w:r>
          </w:p>
        </w:tc>
        <w:tc>
          <w:tcPr>
            <w:tcW w:w="55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59D4624D" w14:textId="2B5CE09A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Error (ppm)</w:t>
            </w:r>
          </w:p>
        </w:tc>
        <w:tc>
          <w:tcPr>
            <w:tcW w:w="107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CC08C0" w14:textId="77777777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alc.MW</w:t>
            </w:r>
          </w:p>
        </w:tc>
        <w:tc>
          <w:tcPr>
            <w:tcW w:w="82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78935B" w14:textId="77777777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/z</w:t>
            </w:r>
          </w:p>
        </w:tc>
        <w:tc>
          <w:tcPr>
            <w:tcW w:w="8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7DB9C938" w14:textId="77777777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zCloud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Best Match</w:t>
            </w:r>
          </w:p>
        </w:tc>
        <w:tc>
          <w:tcPr>
            <w:tcW w:w="88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5B696E44" w14:textId="77777777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eference   Ion</w:t>
            </w:r>
          </w:p>
        </w:tc>
        <w:tc>
          <w:tcPr>
            <w:tcW w:w="261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76B80988" w14:textId="77777777" w:rsidR="00116B8B" w:rsidRPr="00510CDF" w:rsidRDefault="00116B8B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MS2 fragment ions  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（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/z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2866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D5296A7" w14:textId="3DDCC7BD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dentification</w:t>
            </w:r>
          </w:p>
        </w:tc>
        <w:tc>
          <w:tcPr>
            <w:tcW w:w="1450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46A3C0A" w14:textId="204D7642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ompound class</w:t>
            </w:r>
          </w:p>
        </w:tc>
        <w:tc>
          <w:tcPr>
            <w:tcW w:w="50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A8E2E63" w14:textId="77777777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erb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96753D" w14:textId="136A768B" w:rsidR="00116B8B" w:rsidRPr="00510CDF" w:rsidRDefault="00116B8B" w:rsidP="00116B8B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Ref</w:t>
            </w:r>
          </w:p>
        </w:tc>
      </w:tr>
      <w:tr w:rsidR="00510CDF" w:rsidRPr="00510CDF" w14:paraId="0D3C90BD" w14:textId="77777777" w:rsidTr="008C2817">
        <w:trPr>
          <w:trHeight w:val="288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6EC71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87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8B26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09B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6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953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4.111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F2F92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5.118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4E3F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5.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5857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3EA3E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8.0924, 130.0974, 116.0704, 70.064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2409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DL-Argin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E43B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82B0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889D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F09F2A6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896CE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9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24271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BC41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64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F7FE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9.0785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B76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0.085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FBDA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0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C10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E663FB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4.0805, 70.0648, 60.055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963AD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ipecot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5C662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8DA4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6A173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B54F29B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AE975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4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0673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503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9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58C5A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7.0788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357C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8.08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6C664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8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BC57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F28D9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0239, 72.0805, 70.7451, 55.054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2EB84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-Aminovaler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FDD7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BF48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EEA7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45E79167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EBD9F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4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567F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15D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27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D908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5.0543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F7E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6.061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EABE2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DCFC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82D6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9.0351, 108.0446, 94.0398, 51.981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A29FC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den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8B3E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ucleosi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B06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DA03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5EC60203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C2043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1.47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7BB9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54905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59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32E09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3.031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F633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4.03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EE04B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7516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B628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6.0288, 96.0442, 80.0492, 53.038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3F4A5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icotin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3535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09D0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5C5E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633F9D1B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4817C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5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56D0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4C53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06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EAB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9.0268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F83E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0.0341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84BDC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1E30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0161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2.0598, 112.0390, 94.0649, 84.043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FBEB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-Hydroxypicolin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5D5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54E25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BBE4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B0D5CC9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7B038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67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423E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1E2B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7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2FD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9.042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0A62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0.0495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B3B7B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C614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D445B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2.0546, 84.0441, 70.0650, 56.0491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43FC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D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(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+)-Pyroglutam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6F3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9458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D031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6CD42A87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AD380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.9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C41EE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9EB5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5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545D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1.0738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49C1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2.0811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84586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F1BA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160D5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5.0545, 147.0439, 136.0755, 123.043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0AE41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-Tyros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C97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AFBD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CDBA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08FC95D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705D1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0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0833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3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A5B2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6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052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1.094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E9F3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2.101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2FBC3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53F6F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359CD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6.0962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,  69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.069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CFF3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-Leuc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21F1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2F607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39388" w14:textId="5A039B08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e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7DDE5BD6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2C990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1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85E4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5342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4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EF7FE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1.049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BC8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2.056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200CF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E3C9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86628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4.0602, 128.0454, 124.0757, 110.034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7F162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Guan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0F39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ucleosi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CB3A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4F8EC" w14:textId="029705CF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f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54C08EC6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7610E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.5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3915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3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B702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2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A4E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7.096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ED9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8.104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8B169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0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EE418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57586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6.061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8A56A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denos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ABDE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ucleosi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4F99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84DE0" w14:textId="3AA7D77F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g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08BAD872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321A4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.0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26A8D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785E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4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82A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5.0789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81DC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6.0862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EC268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FCA5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21A4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9.0598, 131.0490, 120.0805, 107.0490, 103.054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C7429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-Phenylalan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1FC5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B406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33166" w14:textId="0F5FAF23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e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1619ED91" w14:textId="77777777" w:rsidTr="008C2817">
        <w:trPr>
          <w:trHeight w:val="72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0E3E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.6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A80E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FC39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6.1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F0102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5.1218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8E2A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6.1291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0C719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8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DB16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B7B3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8.1185, 196.0965, 192.0654, 70.064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F2827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-ethoxy-N-[(4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ethoxyphenyl)methylene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anil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4ADF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nilin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3555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DDE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25188B67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BB8D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7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F693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1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3AFA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54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6899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4.089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A0D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5.096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AE3DB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178F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A17B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88.0705, 159.091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3B75C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-Tryptophan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15D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no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D096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DE78B" w14:textId="6284F2B6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e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376CED8F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9A8A1F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7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A7FBD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3249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5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E9D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7.057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E4750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8.064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6A44E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2A7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ACD1E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1.05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ABB33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ndol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0825F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-containing heterocyclic compoun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A569C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779E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D09104B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E261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7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5F4F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44BB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2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9F2C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3.0733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40F8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4.080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B4168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3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D09E7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B42B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7.0697, 107.4536, 101.3076, 96.1168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1C703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-Methylquinol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0A4EE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-containing heterocyclic compoun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824BC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243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4BDB840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C2C57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5.7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D62BB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1825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4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123E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5.052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C5ED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6.059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AE4D5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A058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20C3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2.7795, 118.0648, 111.1906, 91.053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6B787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-Indolecarbaldehyd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948F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02BF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3FB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76175E6E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649A9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1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C815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A5CD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1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972F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8.031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C17B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9.038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C5B05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0.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B386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E7FE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1.0288, 111.0439, 93.0333, 65.038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FCE6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rotocatechualdehyd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46DF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B02C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3778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BADB75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8E9EA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6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A4D0E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AF5D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37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523C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4.095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A3C6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5.1022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FBC3E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6A31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BC26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5.0100, 163.0388, 135.0440, 91.0572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5EF9B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eochlorogen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D94D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446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F993F4" w14:textId="7F89E9B8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d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6DC3F989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5EFA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6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C799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214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7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1F355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6.089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E018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7.09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9D775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F8935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390356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1.0916, 156.0807, 144.0806, 74.023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41E3D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,3,4,9-Tetrahydro-1H-β-carboline-3-carboxyl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DA03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884F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5FC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034AC6A" w14:textId="77777777" w:rsidTr="008C2817">
        <w:trPr>
          <w:trHeight w:val="454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48EA7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6.7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7AE1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DD66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21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6526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8.042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338D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9.0495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4875A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5A6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60CCB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1.0388, 127.0387, 123.0439, 95.049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99A6D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sellin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A2B90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15E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F5BE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53EE213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C74B0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6.7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53FCE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D7E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0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ABDFD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0.0951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6995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53.0843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246EF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0.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2294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B6C5C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5.1136, 191.0314, 185.0422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CDA76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P-014517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CD56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Glycosi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4350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3083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4BEFD4D4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73C0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.0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AFBE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EBD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4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B4A2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2.120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F7CF2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3.127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D3962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3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39DA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4AAF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5.1169, 203.1065, 171.1167, 157.1011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8FE3F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silostachyin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 B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9DFA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546C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852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210B5DF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C494B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.4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8935A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7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DCEC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7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94B8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2.036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45F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3.043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5A289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D3C22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D47B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5.0446, 95.0489, 81.0696, 77.038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43F0D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-Hydroxybenzaldehyd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B7A5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2313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675A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5B0ABCD8" w14:textId="77777777" w:rsidTr="008C2817">
        <w:trPr>
          <w:trHeight w:val="454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2049E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.52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F40B1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174C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7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8901A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2.0421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105E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3.0494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06F6C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5D75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2A3B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3.0648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9F29B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,8-Dihydroxy-4-methylcoumarin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0F94C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oumarin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BDE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B1BE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7D0412B5" w14:textId="77777777" w:rsidTr="008C2817">
        <w:trPr>
          <w:trHeight w:val="454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FB86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7.77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018C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256D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99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A4E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8.1628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EAA8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9.1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40C78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5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3284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D52B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9.0232, 120.0807, 86.0962, 69.069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7BC4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Tolycai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C349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9486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BC4A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AB1131D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4E940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2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0B3B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B6D0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27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1FD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2.047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0CF8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3.0544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75901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6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6C7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2D66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5.0595, 111.0437, 93.0332, 65.038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780EA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Vanillin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7D3D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6ECE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19F3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035C3A1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3704D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5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1ACFB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6033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1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5E2E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0.099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F22F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1.1065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CD568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0.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CD8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2CD5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3.0961, 145.1012, 105.0697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0CC53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igustilid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5DE4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acton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D8F8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8154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4A6A1C9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9EB8C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7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27F9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64E1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8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E16E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6.0475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17A4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7.054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6BDD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BED9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62E5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9.0439, 153.0181, 135.043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DBB45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uteolin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147A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Flavo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62B9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3A8A7" w14:textId="4AA2EDD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1AF62999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D75B2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.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14EB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4E6D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0.8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8C0B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4.057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5001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5.065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C08E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2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853E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8E58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7.0549, 149.0600, 145.0285, 117.033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69F62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soferul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54A6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329A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F1D14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E7958B6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A68AC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.0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26D6F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11F0D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2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12E8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0.130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3341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03.119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A1DC3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1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970C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99EB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5.1098, 259.1304, 241.1197, 163.0365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E0A094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4,6-dihydroxy-5a-methyl-3-methylidene-2-oxo-dodecahydronaphtho[1,2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b]furan</w:t>
            </w:r>
            <w:proofErr w:type="gram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9-carbaldehyd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2B0E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8512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EEFF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69FE030F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4D00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.2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92C2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FC5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66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070BE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8.16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11E3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1.1562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D1411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B7ED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D529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3.1467, 261.1467, 248.0832, 123.041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5596C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cor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 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67EA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59A2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7503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0B8F7592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C83A8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.6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B26D7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DC40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84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4E8D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0.156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4C2A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1.163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2CCFB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6.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8B4A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683F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3.1429, 145.1011, 133.1011, 131.085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208D4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rdosinon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D845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FF91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4507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067922F5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9E061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.76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C154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8B00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763D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4.161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EAD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07.150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F0F9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3.6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FC25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EE871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9.1411, 271.1313, 223.1306, 219.1008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C0C2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P-016437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86B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819E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A2C7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3ABE4F6C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3ED44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.4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2F91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6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F9E7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26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124A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4.109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820D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5.116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F1A4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8.2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3D401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07411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7.1064, 199.1116, 187.0751, 159.080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01957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Linderalacton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0595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00274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EFFCB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547FCA1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F9A76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.0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79A4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0614F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79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F480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6.062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A4D5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7.069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56E46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3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5AB7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10093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2.0466, 123.0438, 106.0412, 78.0461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3D542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-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Veratraldehyd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2FEB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ldehyde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83821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24F4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7D509E9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B3A24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11.2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545F3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39520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9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D56D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2.171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CA91F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5.160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4F5CD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9.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8A9D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7CCB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7.1500, 169.9370, 89.0869, 79.706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C519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ilic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CD3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F8917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1159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426A2C8E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E9E5E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.31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54926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4112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4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C37AB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0.145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754A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13.1423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87A8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7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E2BF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H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A5E1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3.0438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F8F97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uricarpone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B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8630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BBCC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86049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433BF4D0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3C236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.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27A5E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537D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4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CC6B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8.1665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F50F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9.173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42C7D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2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932F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5CA01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1.1639, 135.1168, 147.1169, 107.085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C38E1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α-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yperon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FB66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4FB9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47A7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68F2E1C7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2B9C8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1.9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03C56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4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B774B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8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4DF7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0.1823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FE2D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1.1896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1519D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5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DD77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9032E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3.1794, 147.1168, 109.1010, 95.0854,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FD514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(-)-Caryophyllene oxid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42C0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BA89A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E7A9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70AD374F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CC7C1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.29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C14E4D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5D8E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92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BF1C9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4.05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7A9E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5.0643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FD40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A1D6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6EAD6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7.0542, 117.0697, 115.0541, 91.0541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DBD53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-Naphthol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008D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henol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FA97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555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5D8D6B56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2FB38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.4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8311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1204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1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FBEC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0.1304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690C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1.137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FBFDA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6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FAD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4E8E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3.1275, 187.1117, 185.1325, 143.0856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C6C7A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tractylenolide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I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6D3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6CA3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83B0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6E357A5B" w14:textId="77777777" w:rsidTr="008C2817">
        <w:trPr>
          <w:trHeight w:val="36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5B9C6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2.48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B22C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241E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2.06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7F0E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8.140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16C3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9.14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F055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4.9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1EB29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73D4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1.1380, 213.1274, 185.1325, 145.1012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B78E0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arthenolid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FD7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12A4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0E8F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2345BBF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A3EB6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96E2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3DBC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34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36D2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2.145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2082A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3.152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40638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73A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D43DF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5.1429, 187.148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5940F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tractylenolide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II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ED5B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FABDE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425A1" w14:textId="516E2AB4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586CB18D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B0621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.2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AFCC91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7CA2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6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29D7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4.1357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FEEF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65.143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805D6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C8ED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18895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9.1223, 121.1011, 107.0855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F17CD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bscis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0281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ED33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9F58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709C4890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E45D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.32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4B9B9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9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5B98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43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A9F1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8.1559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73B8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99.1632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22BC8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4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63EE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C84444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7.048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EFB37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uraptene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43F4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oumarin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D8F3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B2E4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245C9905" w14:textId="77777777" w:rsidTr="008C2817">
        <w:trPr>
          <w:trHeight w:val="72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98C18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3.4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58880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92674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07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0BAE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0.156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FEF6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3.145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707CC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4.5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F3B1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A39D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5.1355, 227.1071, 213.1266, 187.072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CADE2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P-002089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861B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99F7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881E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16B2F4C1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67125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.72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7259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9DC1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4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DF8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4.161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90AC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5.168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7EA31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0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42C747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3AB2F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75.1481, 133.1012, 123.0804, 95.0854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2B135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urcumenol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21F0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D971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59A8F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27B3949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64437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4.86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C09C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045A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3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CE52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50.156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F8F3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3.145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A6E5F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3.7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1E8B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a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8703E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3.1269, 201.1237, 157.1006, 145.1002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56DF3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ydroxyvalerenic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EA9C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4453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FDD2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  <w:tr w:rsidR="00510CDF" w:rsidRPr="00510CDF" w14:paraId="4A20DB6D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57DE3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5.95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3AAE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06D7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35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3FFE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8.1409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D88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31.1377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9418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2.1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500B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H-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83B0D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3.1273, 185.1324, 175.0753, 161.0597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EE36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tractylenolide</w:t>
            </w:r>
            <w:proofErr w:type="spellEnd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 xml:space="preserve"> III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B7DD4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0281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E982E" w14:textId="7B0A397E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</w:t>
            </w:r>
            <w:r w:rsidR="003A5F65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]</w:t>
            </w:r>
          </w:p>
        </w:tc>
      </w:tr>
      <w:tr w:rsidR="00510CDF" w:rsidRPr="00510CDF" w14:paraId="4E7D4B7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8EBFB5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6.47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D7E2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DCAF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4.16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FC73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6.124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B25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47.1318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46F41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3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F63C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4D84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29.1223, 201.1275, 161.0597, 139.0389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9A4B6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rglabin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C657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C9FE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E4FE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24E19EEA" w14:textId="77777777" w:rsidTr="008C2817">
        <w:trPr>
          <w:trHeight w:val="540"/>
          <w:jc w:val="center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C493DB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9.4</w:t>
            </w:r>
          </w:p>
        </w:tc>
        <w:tc>
          <w:tcPr>
            <w:tcW w:w="10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915EC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8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30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ABEA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0.18</w:t>
            </w:r>
          </w:p>
        </w:tc>
        <w:tc>
          <w:tcPr>
            <w:tcW w:w="10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0BDD2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8.2246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F012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79.2319</w:t>
            </w:r>
          </w:p>
        </w:tc>
        <w:tc>
          <w:tcPr>
            <w:tcW w:w="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CAE84F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8.8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F2E0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5FB8B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109.1010, 95.0853, 81.0696, 67.0540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1FC90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α-Linolenic acid</w:t>
            </w: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000F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rganic acids</w:t>
            </w: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E1BB0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P, C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0D75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47E56555" w14:textId="77777777" w:rsidTr="008C2817">
        <w:trPr>
          <w:trHeight w:val="720"/>
          <w:jc w:val="center"/>
        </w:trPr>
        <w:tc>
          <w:tcPr>
            <w:tcW w:w="105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E9A31F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lastRenderedPageBreak/>
              <w:t>20.6</w:t>
            </w:r>
          </w:p>
        </w:tc>
        <w:tc>
          <w:tcPr>
            <w:tcW w:w="104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7C1BC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15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O</w:t>
            </w:r>
          </w:p>
        </w:tc>
        <w:tc>
          <w:tcPr>
            <w:tcW w:w="55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2D17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1.49</w:t>
            </w:r>
          </w:p>
        </w:tc>
        <w:tc>
          <w:tcPr>
            <w:tcW w:w="107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6A041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8.1667</w:t>
            </w:r>
          </w:p>
        </w:tc>
        <w:tc>
          <w:tcPr>
            <w:tcW w:w="82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CB67C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19.174</w:t>
            </w:r>
          </w:p>
        </w:tc>
        <w:tc>
          <w:tcPr>
            <w:tcW w:w="80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26186B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2.3</w:t>
            </w:r>
          </w:p>
        </w:tc>
        <w:tc>
          <w:tcPr>
            <w:tcW w:w="88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AFCB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ED712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01.1635, 163.1116, 137.0960</w:t>
            </w:r>
          </w:p>
        </w:tc>
        <w:tc>
          <w:tcPr>
            <w:tcW w:w="286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CCDA369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Germacron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2ACC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Sesquiterpenoids</w:t>
            </w:r>
          </w:p>
        </w:tc>
        <w:tc>
          <w:tcPr>
            <w:tcW w:w="5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AA8D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BADC0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a]</w:t>
            </w:r>
          </w:p>
        </w:tc>
      </w:tr>
      <w:tr w:rsidR="00510CDF" w:rsidRPr="00510CDF" w14:paraId="1571CD45" w14:textId="77777777" w:rsidTr="008C2817">
        <w:trPr>
          <w:trHeight w:val="276"/>
          <w:jc w:val="center"/>
        </w:trPr>
        <w:tc>
          <w:tcPr>
            <w:tcW w:w="10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66D4BC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28.0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006888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C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22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bscript"/>
              </w:rPr>
              <w:t>43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NO</w:t>
            </w:r>
          </w:p>
        </w:tc>
        <w:tc>
          <w:tcPr>
            <w:tcW w:w="55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B70A7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3.09</w:t>
            </w:r>
          </w:p>
        </w:tc>
        <w:tc>
          <w:tcPr>
            <w:tcW w:w="107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184D26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7.3334</w:t>
            </w:r>
          </w:p>
        </w:tc>
        <w:tc>
          <w:tcPr>
            <w:tcW w:w="8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5451D8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338.3407</w:t>
            </w:r>
          </w:p>
        </w:tc>
        <w:tc>
          <w:tcPr>
            <w:tcW w:w="8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0DD4974D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96</w:t>
            </w:r>
          </w:p>
        </w:tc>
        <w:tc>
          <w:tcPr>
            <w:tcW w:w="88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BD118E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[M+</w:t>
            </w:r>
            <w:proofErr w:type="gram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H]</w:t>
            </w:r>
            <w:r w:rsidRPr="00510CDF">
              <w:rPr>
                <w:rFonts w:ascii="Times New Roman" w:eastAsia="等线" w:hAnsi="Times New Roman" w:cs="Times New Roman"/>
                <w:kern w:val="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261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57515A" w14:textId="77777777" w:rsidR="00A55F72" w:rsidRPr="00510CDF" w:rsidRDefault="00A55F72" w:rsidP="00116B8B">
            <w:pPr>
              <w:widowControl/>
              <w:jc w:val="left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83.0854</w:t>
            </w:r>
          </w:p>
        </w:tc>
        <w:tc>
          <w:tcPr>
            <w:tcW w:w="286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7D8983A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proofErr w:type="spellStart"/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Erucamide</w:t>
            </w:r>
            <w:proofErr w:type="spellEnd"/>
          </w:p>
        </w:tc>
        <w:tc>
          <w:tcPr>
            <w:tcW w:w="14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54BB31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Amides</w:t>
            </w:r>
          </w:p>
        </w:tc>
        <w:tc>
          <w:tcPr>
            <w:tcW w:w="50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9E23A3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CA0014" w14:textId="77777777" w:rsidR="00A55F72" w:rsidRPr="00510CDF" w:rsidRDefault="00A55F72" w:rsidP="002B0FF2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Cs w:val="21"/>
              </w:rPr>
            </w:pPr>
            <w:r w:rsidRPr="00510CDF">
              <w:rPr>
                <w:rFonts w:ascii="Times New Roman" w:eastAsia="等线" w:hAnsi="Times New Roman" w:cs="Times New Roman"/>
                <w:kern w:val="0"/>
                <w:szCs w:val="21"/>
              </w:rPr>
              <w:t>-</w:t>
            </w:r>
          </w:p>
        </w:tc>
      </w:tr>
    </w:tbl>
    <w:p w14:paraId="433E8362" w14:textId="77777777" w:rsidR="002C4FB5" w:rsidRDefault="002B0FF2" w:rsidP="00D55CFB">
      <w:pPr>
        <w:spacing w:line="360" w:lineRule="auto"/>
        <w:rPr>
          <w:rFonts w:ascii="Times New Roman" w:eastAsia="仿宋" w:hAnsi="Times New Roman"/>
          <w:szCs w:val="21"/>
          <w:shd w:val="clear" w:color="auto" w:fill="FFFFFF"/>
        </w:rPr>
      </w:pPr>
      <w:r w:rsidRPr="00510CDF">
        <w:rPr>
          <w:rFonts w:ascii="Times New Roman" w:eastAsia="仿宋" w:hAnsi="Times New Roman"/>
          <w:szCs w:val="21"/>
          <w:shd w:val="clear" w:color="auto" w:fill="FFFFFF"/>
        </w:rPr>
        <w:t>P</w:t>
      </w:r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: </w:t>
      </w:r>
      <w:proofErr w:type="spellStart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Platycodonis</w:t>
      </w:r>
      <w:proofErr w:type="spellEnd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</w:t>
      </w:r>
      <w:proofErr w:type="gramStart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Radix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</w:t>
      </w:r>
      <w:r w:rsidR="008C2817" w:rsidRPr="00510CDF">
        <w:rPr>
          <w:rFonts w:ascii="Times New Roman" w:eastAsia="仿宋" w:hAnsi="Times New Roman"/>
          <w:szCs w:val="21"/>
          <w:shd w:val="clear" w:color="auto" w:fill="FFFFFF"/>
        </w:rPr>
        <w:t>;</w:t>
      </w:r>
      <w:proofErr w:type="gramEnd"/>
      <w:r w:rsidR="008C2817"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 xml:space="preserve">C: </w:t>
      </w:r>
      <w:proofErr w:type="spellStart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Curcumae</w:t>
      </w:r>
      <w:proofErr w:type="spellEnd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 xml:space="preserve"> </w:t>
      </w:r>
      <w:proofErr w:type="spellStart"/>
      <w:r w:rsidRPr="00510CDF">
        <w:rPr>
          <w:rFonts w:ascii="Times New Roman" w:eastAsia="仿宋" w:hAnsi="Times New Roman"/>
          <w:i/>
          <w:iCs/>
          <w:szCs w:val="21"/>
          <w:shd w:val="clear" w:color="auto" w:fill="FFFFFF"/>
        </w:rPr>
        <w:t>Rhizoma</w:t>
      </w:r>
      <w:proofErr w:type="spellEnd"/>
    </w:p>
    <w:p w14:paraId="1E684570" w14:textId="77777777" w:rsidR="00D55CFB" w:rsidRDefault="00D55CFB" w:rsidP="00D55CFB">
      <w:pPr>
        <w:spacing w:line="360" w:lineRule="auto"/>
        <w:rPr>
          <w:rFonts w:ascii="Times New Roman" w:eastAsia="仿宋" w:hAnsi="Times New Roman"/>
          <w:szCs w:val="21"/>
          <w:shd w:val="clear" w:color="auto" w:fill="FFFFFF"/>
        </w:rPr>
      </w:pPr>
    </w:p>
    <w:p w14:paraId="213C9B1B" w14:textId="77777777" w:rsidR="00D55CFB" w:rsidRPr="00510CDF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 xml:space="preserve">References in 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>Supplementary Table S</w:t>
      </w:r>
      <w:r>
        <w:rPr>
          <w:rFonts w:ascii="Times New Roman" w:eastAsia="仿宋" w:hAnsi="Times New Roman" w:hint="eastAsia"/>
          <w:szCs w:val="21"/>
          <w:shd w:val="clear" w:color="auto" w:fill="FFFFFF"/>
        </w:rPr>
        <w:t>2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and </w:t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>Supplementary Table S</w:t>
      </w:r>
      <w:r>
        <w:rPr>
          <w:rFonts w:ascii="Times New Roman" w:eastAsia="仿宋" w:hAnsi="Times New Roman" w:hint="eastAsia"/>
          <w:szCs w:val="21"/>
          <w:shd w:val="clear" w:color="auto" w:fill="FFFFFF"/>
        </w:rPr>
        <w:t>3</w:t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</w:p>
    <w:p w14:paraId="2D170C43" w14:textId="77777777" w:rsidR="00D55CFB" w:rsidRPr="00510CDF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a]</w:t>
      </w:r>
      <w:r w:rsidRPr="00510CDF">
        <w:rPr>
          <w:rFonts w:ascii="Times New Roman" w:hAnsi="Times New Roman" w:cs="Times New Roman"/>
        </w:rPr>
        <w:tab/>
        <w:t>Hu S, Ge M, Zhang S, Jiang M, Hu K, Gao L. Front</w:t>
      </w:r>
      <w:r>
        <w:rPr>
          <w:rFonts w:ascii="Times New Roman" w:hAnsi="Times New Roman" w:cs="Times New Roman"/>
        </w:rPr>
        <w:t xml:space="preserve"> </w:t>
      </w:r>
      <w:r w:rsidRPr="00510CDF">
        <w:rPr>
          <w:rFonts w:ascii="Times New Roman" w:hAnsi="Times New Roman" w:cs="Times New Roman"/>
        </w:rPr>
        <w:t>Oncol. 12</w:t>
      </w:r>
      <w:r>
        <w:rPr>
          <w:rFonts w:ascii="Times New Roman" w:hAnsi="Times New Roman" w:cs="Times New Roman"/>
        </w:rPr>
        <w:t>(</w:t>
      </w:r>
      <w:r w:rsidRPr="00510CDF">
        <w:rPr>
          <w:rFonts w:ascii="Times New Roman" w:hAnsi="Times New Roman" w:cs="Times New Roman"/>
        </w:rPr>
        <w:t>2022</w:t>
      </w:r>
      <w:r>
        <w:rPr>
          <w:rFonts w:ascii="Times New Roman" w:hAnsi="Times New Roman" w:cs="Times New Roman"/>
        </w:rPr>
        <w:t>)</w:t>
      </w:r>
      <w:r w:rsidRPr="00510CDF">
        <w:rPr>
          <w:rFonts w:ascii="Times New Roman" w:hAnsi="Times New Roman" w:cs="Times New Roman"/>
        </w:rPr>
        <w:t>854596.</w:t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</w:p>
    <w:p w14:paraId="683E3BAE" w14:textId="77777777" w:rsidR="00D55CFB" w:rsidRPr="003A5F65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b</w:t>
      </w:r>
      <w:r w:rsidRPr="00510CDF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</w:t>
      </w:r>
      <w:r w:rsidRPr="003A5F65">
        <w:rPr>
          <w:rFonts w:ascii="Times New Roman" w:hAnsi="Times New Roman" w:cs="Times New Roman"/>
        </w:rPr>
        <w:t xml:space="preserve">Wang L. Study on the Material Basis and Prediction of the Mechanism of </w:t>
      </w:r>
      <w:proofErr w:type="spellStart"/>
      <w:r w:rsidRPr="003A5F65">
        <w:rPr>
          <w:rFonts w:ascii="Times New Roman" w:hAnsi="Times New Roman" w:cs="Times New Roman"/>
        </w:rPr>
        <w:t>Fufang</w:t>
      </w:r>
      <w:proofErr w:type="spellEnd"/>
      <w:r w:rsidRPr="003A5F65">
        <w:rPr>
          <w:rFonts w:ascii="Times New Roman" w:hAnsi="Times New Roman" w:cs="Times New Roman"/>
        </w:rPr>
        <w:t xml:space="preserve"> </w:t>
      </w:r>
      <w:proofErr w:type="spellStart"/>
      <w:r w:rsidRPr="003A5F65">
        <w:rPr>
          <w:rFonts w:ascii="Times New Roman" w:hAnsi="Times New Roman" w:cs="Times New Roman"/>
        </w:rPr>
        <w:t>Xianzhuli</w:t>
      </w:r>
      <w:proofErr w:type="spellEnd"/>
      <w:r w:rsidRPr="003A5F65">
        <w:rPr>
          <w:rFonts w:ascii="Times New Roman" w:hAnsi="Times New Roman" w:cs="Times New Roman"/>
        </w:rPr>
        <w:t xml:space="preserve"> Ye in Stopping Coughs and Eliminating Phlegm</w:t>
      </w:r>
      <w:r>
        <w:rPr>
          <w:rFonts w:ascii="Times New Roman" w:hAnsi="Times New Roman" w:cs="Times New Roman"/>
        </w:rPr>
        <w:t xml:space="preserve"> </w:t>
      </w:r>
      <w:r w:rsidRPr="003A5F65">
        <w:rPr>
          <w:rFonts w:ascii="Times New Roman" w:hAnsi="Times New Roman" w:cs="Times New Roman"/>
        </w:rPr>
        <w:t>[D]. Nanchang University, 2023.</w:t>
      </w:r>
    </w:p>
    <w:p w14:paraId="36847E25" w14:textId="77777777" w:rsidR="00D55CFB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c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Wang C. Studies on Chemical Constituents and Antidepressant Effect of Different Parts from </w:t>
      </w:r>
      <w:proofErr w:type="spellStart"/>
      <w:r w:rsidRPr="003A5F65">
        <w:rPr>
          <w:rFonts w:ascii="Times New Roman" w:hAnsi="Times New Roman" w:cs="Times New Roman"/>
        </w:rPr>
        <w:t>Platycodon</w:t>
      </w:r>
      <w:proofErr w:type="spellEnd"/>
      <w:r w:rsidRPr="003A5F65">
        <w:rPr>
          <w:rFonts w:ascii="Times New Roman" w:hAnsi="Times New Roman" w:cs="Times New Roman"/>
        </w:rPr>
        <w:t xml:space="preserve"> grandiflorum</w:t>
      </w:r>
      <w:r w:rsidRPr="00510CDF">
        <w:rPr>
          <w:rFonts w:ascii="Times New Roman" w:hAnsi="Times New Roman" w:cs="Times New Roman"/>
        </w:rPr>
        <w:t xml:space="preserve"> [D]. Jilin University, 2018.</w:t>
      </w:r>
    </w:p>
    <w:p w14:paraId="13E8158E" w14:textId="77777777" w:rsidR="00D55CFB" w:rsidRPr="00510CDF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d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Zhao H. Study on Therapeutic Material Basis of the </w:t>
      </w:r>
      <w:proofErr w:type="spellStart"/>
      <w:r w:rsidRPr="00510CDF">
        <w:rPr>
          <w:rFonts w:ascii="Times New Roman" w:hAnsi="Times New Roman" w:cs="Times New Roman"/>
        </w:rPr>
        <w:t>Qingjin</w:t>
      </w:r>
      <w:proofErr w:type="spellEnd"/>
      <w:r w:rsidRPr="00510CDF">
        <w:rPr>
          <w:rFonts w:ascii="Times New Roman" w:hAnsi="Times New Roman" w:cs="Times New Roman"/>
        </w:rPr>
        <w:t xml:space="preserve"> </w:t>
      </w:r>
      <w:proofErr w:type="spellStart"/>
      <w:r w:rsidRPr="00510CDF">
        <w:rPr>
          <w:rFonts w:ascii="Times New Roman" w:hAnsi="Times New Roman" w:cs="Times New Roman"/>
        </w:rPr>
        <w:t>Huatan</w:t>
      </w:r>
      <w:proofErr w:type="spellEnd"/>
      <w:r w:rsidRPr="00510CDF">
        <w:rPr>
          <w:rFonts w:ascii="Times New Roman" w:hAnsi="Times New Roman" w:cs="Times New Roman"/>
        </w:rPr>
        <w:t xml:space="preserve"> Tang’s substance benchmarks [D]. Tianjin University of Traditional Chinese Medicine, 2023.</w:t>
      </w:r>
    </w:p>
    <w:p w14:paraId="498FA055" w14:textId="77777777" w:rsidR="00D55CFB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e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Wu H. Study on the Mechanism of </w:t>
      </w:r>
      <w:proofErr w:type="spellStart"/>
      <w:r w:rsidRPr="003A5F65">
        <w:rPr>
          <w:rFonts w:ascii="Times New Roman" w:hAnsi="Times New Roman" w:cs="Times New Roman"/>
        </w:rPr>
        <w:t>Platycodon</w:t>
      </w:r>
      <w:proofErr w:type="spellEnd"/>
      <w:r w:rsidRPr="003A5F65">
        <w:rPr>
          <w:rFonts w:ascii="Times New Roman" w:hAnsi="Times New Roman" w:cs="Times New Roman"/>
        </w:rPr>
        <w:t xml:space="preserve"> </w:t>
      </w:r>
      <w:proofErr w:type="spellStart"/>
      <w:r w:rsidRPr="003A5F65">
        <w:rPr>
          <w:rFonts w:ascii="Times New Roman" w:hAnsi="Times New Roman" w:cs="Times New Roman"/>
        </w:rPr>
        <w:t>grandiflorus</w:t>
      </w:r>
      <w:proofErr w:type="spellEnd"/>
      <w:r w:rsidRPr="00510CDF">
        <w:rPr>
          <w:rFonts w:ascii="Times New Roman" w:hAnsi="Times New Roman" w:cs="Times New Roman"/>
        </w:rPr>
        <w:t xml:space="preserve"> Decoction in the Treatment of Acute Lung Injury Based on UPLC-Q-TOF-MS/MS and Network Pharmacology [D]. Anhui University of Chinese Medicine, 2023.</w:t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  <w:r w:rsidRPr="00510CDF">
        <w:rPr>
          <w:rFonts w:ascii="Times New Roman" w:hAnsi="Times New Roman" w:cs="Times New Roman"/>
        </w:rPr>
        <w:tab/>
      </w:r>
    </w:p>
    <w:p w14:paraId="2606BC1D" w14:textId="77777777" w:rsidR="00D55CFB" w:rsidRPr="00510CDF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f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Chen B. Study on the Chemical Constituents of </w:t>
      </w:r>
      <w:proofErr w:type="spellStart"/>
      <w:r w:rsidRPr="003A5F65">
        <w:rPr>
          <w:rFonts w:ascii="Times New Roman" w:hAnsi="Times New Roman" w:cs="Times New Roman"/>
        </w:rPr>
        <w:t>Platycodon</w:t>
      </w:r>
      <w:proofErr w:type="spellEnd"/>
      <w:r w:rsidRPr="003A5F65">
        <w:rPr>
          <w:rFonts w:ascii="Times New Roman" w:hAnsi="Times New Roman" w:cs="Times New Roman"/>
        </w:rPr>
        <w:t xml:space="preserve"> grandiflorum</w:t>
      </w:r>
      <w:r w:rsidRPr="00510CDF">
        <w:rPr>
          <w:rFonts w:ascii="Times New Roman" w:hAnsi="Times New Roman" w:cs="Times New Roman"/>
        </w:rPr>
        <w:t xml:space="preserve"> and </w:t>
      </w:r>
      <w:proofErr w:type="spellStart"/>
      <w:r w:rsidRPr="003A5F65">
        <w:rPr>
          <w:rFonts w:ascii="Times New Roman" w:hAnsi="Times New Roman" w:cs="Times New Roman"/>
        </w:rPr>
        <w:t>Gentianae</w:t>
      </w:r>
      <w:proofErr w:type="spellEnd"/>
      <w:r w:rsidRPr="003A5F65">
        <w:rPr>
          <w:rFonts w:ascii="Times New Roman" w:hAnsi="Times New Roman" w:cs="Times New Roman"/>
        </w:rPr>
        <w:t xml:space="preserve"> radix</w:t>
      </w:r>
      <w:r w:rsidRPr="00510CDF">
        <w:rPr>
          <w:rFonts w:ascii="Times New Roman" w:hAnsi="Times New Roman" w:cs="Times New Roman"/>
        </w:rPr>
        <w:t xml:space="preserve"> [D]. Jilin Agricultural University, 2019.</w:t>
      </w:r>
      <w:r w:rsidRPr="00510CDF">
        <w:rPr>
          <w:rFonts w:ascii="Times New Roman" w:hAnsi="Times New Roman" w:cs="Times New Roman"/>
        </w:rPr>
        <w:tab/>
      </w:r>
    </w:p>
    <w:p w14:paraId="6B6B7934" w14:textId="77777777" w:rsidR="00D55CFB" w:rsidRPr="00510CDF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g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Deng Y, Ren H, Ye X, Xia L, Liu M, Liu Y, </w:t>
      </w:r>
      <w:r>
        <w:rPr>
          <w:rFonts w:ascii="Times New Roman" w:hAnsi="Times New Roman" w:cs="Times New Roman"/>
        </w:rPr>
        <w:t>et al.,</w:t>
      </w:r>
      <w:r w:rsidRPr="00510CDF">
        <w:rPr>
          <w:rFonts w:ascii="Times New Roman" w:hAnsi="Times New Roman" w:cs="Times New Roman"/>
        </w:rPr>
        <w:t xml:space="preserve"> Front </w:t>
      </w:r>
      <w:proofErr w:type="spellStart"/>
      <w:r w:rsidRPr="00510CDF">
        <w:rPr>
          <w:rFonts w:ascii="Times New Roman" w:hAnsi="Times New Roman" w:cs="Times New Roman"/>
        </w:rPr>
        <w:t>Pharmacol</w:t>
      </w:r>
      <w:proofErr w:type="spellEnd"/>
      <w:r w:rsidRPr="00510CDF">
        <w:rPr>
          <w:rFonts w:ascii="Times New Roman" w:hAnsi="Times New Roman" w:cs="Times New Roman"/>
        </w:rPr>
        <w:t>. 11</w:t>
      </w:r>
      <w:r>
        <w:rPr>
          <w:rFonts w:ascii="Times New Roman" w:hAnsi="Times New Roman" w:cs="Times New Roman"/>
        </w:rPr>
        <w:t>(</w:t>
      </w:r>
      <w:r w:rsidRPr="00510CDF">
        <w:rPr>
          <w:rFonts w:ascii="Times New Roman" w:hAnsi="Times New Roman" w:cs="Times New Roman"/>
        </w:rPr>
        <w:t>2020</w:t>
      </w:r>
      <w:r>
        <w:rPr>
          <w:rFonts w:ascii="Times New Roman" w:hAnsi="Times New Roman" w:cs="Times New Roman"/>
        </w:rPr>
        <w:t>)</w:t>
      </w:r>
      <w:r w:rsidRPr="00510CDF">
        <w:rPr>
          <w:rFonts w:ascii="Times New Roman" w:hAnsi="Times New Roman" w:cs="Times New Roman"/>
        </w:rPr>
        <w:t>564131. </w:t>
      </w:r>
      <w:r w:rsidRPr="00510CDF">
        <w:rPr>
          <w:rFonts w:ascii="Times New Roman" w:hAnsi="Times New Roman" w:cs="Times New Roman"/>
        </w:rPr>
        <w:tab/>
      </w:r>
    </w:p>
    <w:p w14:paraId="1515A379" w14:textId="77777777" w:rsidR="00D55CFB" w:rsidRPr="00147922" w:rsidRDefault="00D55CFB" w:rsidP="00D55CFB">
      <w:pPr>
        <w:spacing w:line="360" w:lineRule="auto"/>
        <w:rPr>
          <w:rFonts w:ascii="Times New Roman" w:hAnsi="Times New Roman" w:cs="Times New Roman"/>
        </w:rPr>
      </w:pPr>
      <w:r w:rsidRPr="00510CDF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h</w:t>
      </w:r>
      <w:r w:rsidRPr="00510CDF">
        <w:rPr>
          <w:rFonts w:ascii="Times New Roman" w:hAnsi="Times New Roman" w:cs="Times New Roman"/>
        </w:rPr>
        <w:t>]</w:t>
      </w:r>
      <w:r w:rsidRPr="00510CDF">
        <w:rPr>
          <w:rFonts w:ascii="Times New Roman" w:hAnsi="Times New Roman" w:cs="Times New Roman"/>
        </w:rPr>
        <w:tab/>
        <w:t xml:space="preserve"> Deng Y, Ye X, Chen Y, Ren H, Xia L, Liu Y,</w:t>
      </w:r>
      <w:r>
        <w:rPr>
          <w:rFonts w:ascii="Times New Roman" w:hAnsi="Times New Roman" w:cs="Times New Roman"/>
        </w:rPr>
        <w:t xml:space="preserve"> et al</w:t>
      </w:r>
      <w:r w:rsidRPr="00510CDF">
        <w:rPr>
          <w:rFonts w:ascii="Times New Roman" w:hAnsi="Times New Roman" w:cs="Times New Roman"/>
        </w:rPr>
        <w:t xml:space="preserve">. Front </w:t>
      </w:r>
      <w:proofErr w:type="spellStart"/>
      <w:r w:rsidRPr="00510CDF">
        <w:rPr>
          <w:rFonts w:ascii="Times New Roman" w:hAnsi="Times New Roman" w:cs="Times New Roman"/>
        </w:rPr>
        <w:t>Pharmacol</w:t>
      </w:r>
      <w:proofErr w:type="spellEnd"/>
      <w:r w:rsidRPr="00510CDF">
        <w:rPr>
          <w:rFonts w:ascii="Times New Roman" w:hAnsi="Times New Roman" w:cs="Times New Roman"/>
        </w:rPr>
        <w:t xml:space="preserve">. </w:t>
      </w:r>
      <w:proofErr w:type="gramStart"/>
      <w:r w:rsidRPr="00510CDF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(</w:t>
      </w:r>
      <w:r w:rsidRPr="00510CDF">
        <w:rPr>
          <w:rFonts w:ascii="Times New Roman" w:hAnsi="Times New Roman" w:cs="Times New Roman"/>
        </w:rPr>
        <w:t xml:space="preserve"> 2021</w:t>
      </w:r>
      <w:proofErr w:type="gramEnd"/>
      <w:r>
        <w:rPr>
          <w:rFonts w:ascii="Times New Roman" w:hAnsi="Times New Roman" w:cs="Times New Roman"/>
        </w:rPr>
        <w:t>)</w:t>
      </w:r>
      <w:r w:rsidRPr="00510CDF">
        <w:rPr>
          <w:rFonts w:ascii="Times New Roman" w:hAnsi="Times New Roman" w:cs="Times New Roman"/>
        </w:rPr>
        <w:t>609825.</w:t>
      </w:r>
    </w:p>
    <w:p w14:paraId="28621EF4" w14:textId="1C505AFF" w:rsidR="00D55CFB" w:rsidRPr="00D55CFB" w:rsidRDefault="00D55CFB" w:rsidP="00D55CFB">
      <w:pPr>
        <w:spacing w:line="360" w:lineRule="auto"/>
        <w:rPr>
          <w:rFonts w:ascii="Times New Roman" w:eastAsia="仿宋" w:hAnsi="Times New Roman" w:hint="eastAsia"/>
          <w:szCs w:val="21"/>
          <w:shd w:val="clear" w:color="auto" w:fill="FFFFFF"/>
        </w:rPr>
        <w:sectPr w:rsidR="00D55CFB" w:rsidRPr="00D55CFB" w:rsidSect="002A0384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</w:p>
    <w:p w14:paraId="243B9B2D" w14:textId="7A2D1BDD" w:rsidR="00A8092E" w:rsidRDefault="007238F5" w:rsidP="002B0FF2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bookmarkStart w:id="5" w:name="_Hlk149851715"/>
      <w:r w:rsidRPr="00A8092E">
        <w:rPr>
          <w:rFonts w:ascii="Times New Roman" w:eastAsia="仿宋" w:hAnsi="Times New Roman"/>
          <w:b/>
          <w:bCs/>
          <w:szCs w:val="21"/>
          <w:shd w:val="clear" w:color="auto" w:fill="FFFFFF"/>
        </w:rPr>
        <w:lastRenderedPageBreak/>
        <w:t>Figure S1- Figure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8</w:t>
      </w:r>
      <w:r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and </w:t>
      </w:r>
      <w:r w:rsidRPr="00510CDF">
        <w:rPr>
          <w:rFonts w:ascii="Times New Roman" w:hAnsi="Times New Roman" w:cs="Times New Roman"/>
          <w:b/>
          <w:bCs/>
          <w:szCs w:val="21"/>
        </w:rPr>
        <w:t>Cleavage information of the chemical compounds</w:t>
      </w:r>
    </w:p>
    <w:p w14:paraId="730164A2" w14:textId="72C190D3" w:rsidR="002B0FF2" w:rsidRPr="00510CDF" w:rsidRDefault="002B0FF2" w:rsidP="002B0FF2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 w:rsidRPr="00510CDF">
        <w:rPr>
          <w:rFonts w:ascii="Times New Roman" w:hAnsi="Times New Roman" w:cs="Times New Roman"/>
          <w:b/>
          <w:bCs/>
          <w:szCs w:val="21"/>
        </w:rPr>
        <w:t xml:space="preserve">Cleavage information of the chemical compounds </w:t>
      </w:r>
    </w:p>
    <w:p w14:paraId="177E821B" w14:textId="77777777" w:rsidR="002B0FF2" w:rsidRPr="00510CDF" w:rsidRDefault="002B0FF2" w:rsidP="002B0FF2">
      <w:pPr>
        <w:spacing w:line="360" w:lineRule="auto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szCs w:val="21"/>
        </w:rPr>
        <w:t>(1) Flavonoids</w:t>
      </w:r>
    </w:p>
    <w:p w14:paraId="6B5204F9" w14:textId="0DCFBBB8" w:rsidR="002B0FF2" w:rsidRPr="00510CDF" w:rsidRDefault="002B0FF2" w:rsidP="002B0FF2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szCs w:val="21"/>
        </w:rPr>
        <w:t>Flavonoids are mainly through RDA</w:t>
      </w:r>
      <w:r w:rsidR="001B26F9" w:rsidRPr="00510CDF">
        <w:rPr>
          <w:rFonts w:ascii="Times New Roman" w:hAnsi="Times New Roman" w:cs="Times New Roman"/>
          <w:szCs w:val="21"/>
        </w:rPr>
        <w:t xml:space="preserve"> (Retro Diels-Alder) </w:t>
      </w:r>
      <w:r w:rsidRPr="00510CDF">
        <w:rPr>
          <w:rFonts w:ascii="Times New Roman" w:hAnsi="Times New Roman" w:cs="Times New Roman"/>
          <w:szCs w:val="21"/>
        </w:rPr>
        <w:t xml:space="preserve">cleavage or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detach neutral H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  <w:vertAlign w:val="subscript"/>
        </w:rPr>
        <w:t>2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O molecule[]</w:t>
      </w:r>
      <w:r w:rsidRPr="00510CDF">
        <w:rPr>
          <w:rStyle w:val="fontstyle01"/>
          <w:rFonts w:ascii="Times New Roman" w:eastAsia="宋体" w:hAnsi="Times New Roman" w:cs="Times New Roman"/>
          <w:color w:val="auto"/>
          <w:sz w:val="21"/>
          <w:szCs w:val="21"/>
        </w:rPr>
        <w:t>，</w:t>
      </w:r>
      <w:r w:rsidRPr="00510CDF">
        <w:rPr>
          <w:rFonts w:ascii="Times New Roman" w:hAnsi="Times New Roman" w:cs="Times New Roman"/>
          <w:szCs w:val="21"/>
        </w:rPr>
        <w:t>the excimer ion of luteolin is m/z 287.0548 [M+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r w:rsidRPr="00510CDF">
        <w:rPr>
          <w:rFonts w:ascii="Times New Roman" w:hAnsi="Times New Roman" w:cs="Times New Roman"/>
          <w:szCs w:val="21"/>
        </w:rPr>
        <w:t xml:space="preserve"> in the positive ion mode, the fragment ion m/z 269.0439 [M+H]</w:t>
      </w:r>
      <w:r w:rsidRPr="00510CDF">
        <w:rPr>
          <w:rFonts w:ascii="Times New Roman" w:hAnsi="Times New Roman" w:cs="Times New Roman"/>
          <w:szCs w:val="21"/>
          <w:vertAlign w:val="superscript"/>
        </w:rPr>
        <w:t xml:space="preserve">+  </w:t>
      </w:r>
      <w:r w:rsidRPr="00510CDF">
        <w:rPr>
          <w:rFonts w:ascii="Times New Roman" w:hAnsi="Times New Roman" w:cs="Times New Roman"/>
          <w:szCs w:val="21"/>
        </w:rPr>
        <w:t>was obtained by removing one molecule of H</w:t>
      </w:r>
      <w:r w:rsidRPr="00510CDF">
        <w:rPr>
          <w:rFonts w:ascii="Times New Roman" w:hAnsi="Times New Roman" w:cs="Times New Roman"/>
          <w:szCs w:val="21"/>
          <w:vertAlign w:val="subscript"/>
        </w:rPr>
        <w:t>2</w:t>
      </w:r>
      <w:r w:rsidRPr="00510CDF">
        <w:rPr>
          <w:rFonts w:ascii="Times New Roman" w:hAnsi="Times New Roman" w:cs="Times New Roman"/>
          <w:szCs w:val="21"/>
        </w:rPr>
        <w:t>O; In addition, the fragment ions m/z 135.0433 [M+</w:t>
      </w:r>
      <w:proofErr w:type="gramStart"/>
      <w:r w:rsidRPr="00510CDF">
        <w:rPr>
          <w:rFonts w:ascii="Times New Roman" w:hAnsi="Times New Roman" w:cs="Times New Roman"/>
          <w:szCs w:val="21"/>
        </w:rPr>
        <w:t>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proofErr w:type="gramEnd"/>
      <w:r w:rsidRPr="00510CDF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and m/z 153.0181 [M+H]</w:t>
      </w:r>
      <w:r w:rsidRPr="00510CDF">
        <w:rPr>
          <w:rFonts w:ascii="Times New Roman" w:hAnsi="Times New Roman" w:cs="Times New Roman"/>
          <w:szCs w:val="21"/>
          <w:vertAlign w:val="superscript"/>
        </w:rPr>
        <w:t xml:space="preserve">+ </w:t>
      </w:r>
      <w:r w:rsidRPr="00510CDF">
        <w:rPr>
          <w:rFonts w:ascii="Times New Roman" w:hAnsi="Times New Roman" w:cs="Times New Roman"/>
          <w:szCs w:val="21"/>
        </w:rPr>
        <w:t>were generated through RDA</w:t>
      </w:r>
      <w:r w:rsidR="001B26F9">
        <w:rPr>
          <w:rFonts w:ascii="Times New Roman" w:hAnsi="Times New Roman" w:cs="Times New Roman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cleavage. The fragmentation pathway of the luteolin is shown in Figure S</w:t>
      </w:r>
      <w:r w:rsidR="0015183F">
        <w:rPr>
          <w:rFonts w:ascii="Times New Roman" w:hAnsi="Times New Roman" w:cs="Times New Roman"/>
          <w:szCs w:val="21"/>
        </w:rPr>
        <w:t>1</w:t>
      </w:r>
      <w:r w:rsidRPr="00510CDF">
        <w:rPr>
          <w:rFonts w:ascii="Times New Roman" w:hAnsi="Times New Roman" w:cs="Times New Roman"/>
          <w:szCs w:val="21"/>
        </w:rPr>
        <w:t>.</w:t>
      </w:r>
    </w:p>
    <w:bookmarkStart w:id="6" w:name="_Hlk154042294"/>
    <w:p w14:paraId="4495A304" w14:textId="77777777" w:rsidR="002B0FF2" w:rsidRPr="00510CDF" w:rsidRDefault="002B0FF2" w:rsidP="002B0FF2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szCs w:val="21"/>
        </w:rPr>
        <w:object w:dxaOrig="8139" w:dyaOrig="5527" w14:anchorId="1C136B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5pt;height:198pt" o:ole="">
            <v:imagedata r:id="rId8" o:title=""/>
          </v:shape>
          <o:OLEObject Type="Embed" ProgID="ChemDraw.Document.6.0" ShapeID="_x0000_i1025" DrawAspect="Content" ObjectID="_1779358356" r:id="rId9"/>
        </w:object>
      </w:r>
    </w:p>
    <w:p w14:paraId="3B9BB349" w14:textId="4341D121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1</w:t>
      </w:r>
      <w:r w:rsidRPr="00510CDF">
        <w:rPr>
          <w:rFonts w:ascii="Times New Roman" w:hAnsi="Times New Roman" w:cs="Times New Roman"/>
          <w:szCs w:val="21"/>
        </w:rPr>
        <w:t>. The MS/MS fragmentation pathway in the positive ion mode of luteolin.</w:t>
      </w:r>
    </w:p>
    <w:bookmarkEnd w:id="6"/>
    <w:p w14:paraId="5F39C166" w14:textId="77777777" w:rsidR="002B0FF2" w:rsidRPr="00510CDF" w:rsidRDefault="002B0FF2" w:rsidP="002B0FF2">
      <w:pPr>
        <w:spacing w:line="360" w:lineRule="auto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szCs w:val="21"/>
        </w:rPr>
        <w:t>(2) Phenolic acids</w:t>
      </w:r>
    </w:p>
    <w:p w14:paraId="45BD43A4" w14:textId="477D76C6" w:rsidR="002B0FF2" w:rsidRPr="00510CDF" w:rsidRDefault="002B0FF2" w:rsidP="002B0FF2">
      <w:pPr>
        <w:spacing w:line="360" w:lineRule="auto"/>
        <w:ind w:firstLineChars="200" w:firstLine="420"/>
        <w:rPr>
          <w:rStyle w:val="fontstyle01"/>
          <w:rFonts w:ascii="Times New Roman" w:hAnsi="Times New Roman" w:cs="Times New Roman"/>
          <w:color w:val="auto"/>
          <w:sz w:val="21"/>
          <w:szCs w:val="21"/>
        </w:rPr>
      </w:pPr>
      <w:r w:rsidRPr="00510CDF">
        <w:rPr>
          <w:rFonts w:ascii="Times New Roman" w:hAnsi="Times New Roman" w:cs="Times New Roman"/>
          <w:szCs w:val="21"/>
        </w:rPr>
        <w:t xml:space="preserve">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excimer ion m/z 353.0863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of chlorogenic acid in the negative ion mode, cleavage produced fragment ions m/z 191.0560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nd m/z 179.0349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>. The loss of small molecules such as CO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2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is a typical cracking law of phenolic acids, </w:t>
      </w:r>
      <w:r w:rsidRPr="00510CDF">
        <w:rPr>
          <w:rFonts w:ascii="Times New Roman" w:hAnsi="Times New Roman" w:cs="Times New Roman"/>
          <w:szCs w:val="21"/>
        </w:rPr>
        <w:t xml:space="preserve">the fragment ion </w:t>
      </w:r>
      <w:r w:rsidRPr="00510CDF">
        <w:rPr>
          <w:rFonts w:ascii="Times New Roman" w:hAnsi="Times New Roman" w:cs="Times New Roman"/>
          <w:kern w:val="0"/>
          <w:szCs w:val="21"/>
        </w:rPr>
        <w:t xml:space="preserve">m/z 173.0455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[M-H]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  <w:vertAlign w:val="superscript"/>
        </w:rPr>
        <w:t>-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was obtained by removing one molecule of H</w:t>
      </w:r>
      <w:r w:rsidRPr="00510CDF">
        <w:rPr>
          <w:rFonts w:ascii="Times New Roman" w:hAnsi="Times New Roman" w:cs="Times New Roman"/>
          <w:szCs w:val="21"/>
          <w:vertAlign w:val="subscript"/>
        </w:rPr>
        <w:t>2</w:t>
      </w:r>
      <w:r w:rsidRPr="00510CDF">
        <w:rPr>
          <w:rFonts w:ascii="Times New Roman" w:hAnsi="Times New Roman" w:cs="Times New Roman"/>
          <w:szCs w:val="21"/>
        </w:rPr>
        <w:t>O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from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Fonts w:ascii="Times New Roman" w:hAnsi="Times New Roman" w:cs="Times New Roman"/>
          <w:kern w:val="0"/>
          <w:szCs w:val="21"/>
        </w:rPr>
        <w:t xml:space="preserve">m/z 191.0560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[M-H]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  <w:vertAlign w:val="superscript"/>
        </w:rPr>
        <w:t>-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; </w:t>
      </w:r>
      <w:r w:rsidRPr="00510CDF">
        <w:rPr>
          <w:rFonts w:ascii="Times New Roman" w:hAnsi="Times New Roman" w:cs="Times New Roman"/>
          <w:szCs w:val="21"/>
        </w:rPr>
        <w:t xml:space="preserve">the fragment ion </w:t>
      </w:r>
      <w:r w:rsidRPr="00510CDF">
        <w:rPr>
          <w:rFonts w:ascii="Times New Roman" w:hAnsi="Times New Roman" w:cs="Times New Roman"/>
          <w:kern w:val="0"/>
          <w:szCs w:val="21"/>
        </w:rPr>
        <w:t xml:space="preserve">m/z 135.0453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[M-H]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  <w:vertAlign w:val="superscript"/>
        </w:rPr>
        <w:t>-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was obtained by removing one molecule of CO</w:t>
      </w:r>
      <w:r w:rsidRPr="00510CDF">
        <w:rPr>
          <w:rFonts w:ascii="Times New Roman" w:hAnsi="Times New Roman" w:cs="Times New Roman"/>
          <w:szCs w:val="21"/>
          <w:vertAlign w:val="subscript"/>
        </w:rPr>
        <w:t>2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from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 </w:t>
      </w:r>
      <w:r w:rsidRPr="00510CDF">
        <w:rPr>
          <w:rFonts w:ascii="Times New Roman" w:hAnsi="Times New Roman" w:cs="Times New Roman"/>
          <w:kern w:val="0"/>
          <w:szCs w:val="21"/>
        </w:rPr>
        <w:t xml:space="preserve">m/z </w:t>
      </w:r>
      <w:r w:rsidRPr="00510CDF">
        <w:rPr>
          <w:rFonts w:ascii="Times New Roman" w:eastAsia="等线" w:hAnsi="Times New Roman" w:cs="Times New Roman"/>
          <w:kern w:val="0"/>
          <w:szCs w:val="21"/>
        </w:rPr>
        <w:t>179.0349</w:t>
      </w:r>
      <w:r w:rsidRPr="00510CDF">
        <w:rPr>
          <w:rFonts w:ascii="Times New Roman" w:hAnsi="Times New Roman" w:cs="Times New Roman"/>
          <w:kern w:val="0"/>
          <w:szCs w:val="21"/>
        </w:rPr>
        <w:t xml:space="preserve">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[M-H]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  <w:vertAlign w:val="superscript"/>
        </w:rPr>
        <w:t>-</w:t>
      </w:r>
      <w:r w:rsidRPr="00510CDF">
        <w:rPr>
          <w:rStyle w:val="fontstyle01"/>
          <w:rFonts w:ascii="Times New Roman" w:hAnsi="Times New Roman" w:cs="Times New Roman"/>
          <w:color w:val="auto"/>
          <w:sz w:val="21"/>
          <w:szCs w:val="21"/>
        </w:rPr>
        <w:t xml:space="preserve">. </w:t>
      </w:r>
      <w:r w:rsidRPr="00510CDF">
        <w:rPr>
          <w:rFonts w:ascii="Times New Roman" w:hAnsi="Times New Roman" w:cs="Times New Roman"/>
          <w:szCs w:val="21"/>
        </w:rPr>
        <w:t xml:space="preserve">The fragmentation pathway of 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chlorogenic acid</w:t>
      </w:r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2</w:t>
      </w:r>
      <w:r w:rsidRPr="00510CDF">
        <w:rPr>
          <w:rFonts w:ascii="Times New Roman" w:hAnsi="Times New Roman" w:cs="Times New Roman"/>
          <w:szCs w:val="21"/>
        </w:rPr>
        <w:t>.</w:t>
      </w:r>
    </w:p>
    <w:bookmarkStart w:id="7" w:name="_Hlk154042378"/>
    <w:p w14:paraId="08D8BF67" w14:textId="77777777" w:rsidR="002B0FF2" w:rsidRPr="00510CDF" w:rsidRDefault="002B0FF2" w:rsidP="002B0FF2">
      <w:pPr>
        <w:spacing w:line="360" w:lineRule="auto"/>
        <w:ind w:firstLineChars="200" w:firstLine="420"/>
        <w:jc w:val="center"/>
        <w:rPr>
          <w:rFonts w:ascii="Times New Roman" w:hAnsi="Times New Roman" w:cs="Times New Roman"/>
          <w:kern w:val="0"/>
          <w:szCs w:val="21"/>
        </w:rPr>
      </w:pPr>
      <w:r w:rsidRPr="00510CDF">
        <w:rPr>
          <w:rFonts w:ascii="Times New Roman" w:hAnsi="Times New Roman" w:cs="Times New Roman"/>
          <w:kern w:val="0"/>
          <w:szCs w:val="21"/>
        </w:rPr>
        <w:object w:dxaOrig="10438" w:dyaOrig="7821" w14:anchorId="3011B5CC">
          <v:shape id="_x0000_i1026" type="#_x0000_t75" style="width:237.5pt;height:178.5pt" o:ole="">
            <v:imagedata r:id="rId10" o:title=""/>
          </v:shape>
          <o:OLEObject Type="Embed" ProgID="ChemDraw.Document.6.0" ShapeID="_x0000_i1026" DrawAspect="Content" ObjectID="_1779358357" r:id="rId11"/>
        </w:object>
      </w:r>
      <w:bookmarkEnd w:id="7"/>
    </w:p>
    <w:p w14:paraId="7E337734" w14:textId="6BC4D768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bookmarkStart w:id="8" w:name="_Hlk154042358"/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2</w:t>
      </w:r>
      <w:r w:rsidRPr="00510CDF">
        <w:rPr>
          <w:rFonts w:ascii="Times New Roman" w:hAnsi="Times New Roman" w:cs="Times New Roman"/>
          <w:szCs w:val="21"/>
        </w:rPr>
        <w:t xml:space="preserve">. The MS/MS fragmentation pathway in the negative ion mod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chlorogenic acid</w:t>
      </w:r>
      <w:r w:rsidRPr="00510CDF">
        <w:rPr>
          <w:rFonts w:ascii="Times New Roman" w:hAnsi="Times New Roman" w:cs="Times New Roman"/>
          <w:szCs w:val="21"/>
        </w:rPr>
        <w:t>.</w:t>
      </w:r>
    </w:p>
    <w:bookmarkEnd w:id="8"/>
    <w:p w14:paraId="17710D37" w14:textId="77777777" w:rsidR="002B0FF2" w:rsidRPr="00510CDF" w:rsidRDefault="002B0FF2" w:rsidP="002B0FF2">
      <w:pPr>
        <w:spacing w:line="360" w:lineRule="auto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szCs w:val="21"/>
        </w:rPr>
        <w:t>(3) Sesquiterpenoids</w:t>
      </w:r>
    </w:p>
    <w:p w14:paraId="6714AC41" w14:textId="17645270" w:rsidR="002B0FF2" w:rsidRPr="00510CDF" w:rsidRDefault="002B0FF2" w:rsidP="002B0FF2">
      <w:pPr>
        <w:spacing w:line="360" w:lineRule="auto"/>
        <w:ind w:firstLineChars="200" w:firstLine="420"/>
        <w:rPr>
          <w:rStyle w:val="fontstyle01"/>
          <w:rFonts w:ascii="Times New Roman" w:hAnsi="Times New Roman" w:cs="Times New Roman"/>
          <w:b w:val="0"/>
          <w:color w:val="auto"/>
          <w:sz w:val="21"/>
          <w:szCs w:val="21"/>
        </w:rPr>
      </w:pPr>
      <w:r w:rsidRPr="00510CDF">
        <w:rPr>
          <w:rFonts w:ascii="Times New Roman" w:hAnsi="Times New Roman" w:cs="Times New Roman"/>
          <w:szCs w:val="21"/>
        </w:rPr>
        <w:t xml:space="preserve">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excimer ion</w:t>
      </w:r>
      <w:r w:rsidRPr="00510CDF">
        <w:rPr>
          <w:rFonts w:ascii="Times New Roman" w:hAnsi="Times New Roman" w:cs="Times New Roman"/>
          <w:szCs w:val="21"/>
        </w:rPr>
        <w:t xml:space="preserve"> m/z 219.1740 [M+</w:t>
      </w:r>
      <w:proofErr w:type="gramStart"/>
      <w:r w:rsidRPr="00510CDF">
        <w:rPr>
          <w:rFonts w:ascii="Times New Roman" w:hAnsi="Times New Roman" w:cs="Times New Roman"/>
          <w:szCs w:val="21"/>
        </w:rPr>
        <w:t>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proofErr w:type="gramEnd"/>
      <w:r w:rsidRPr="00510CDF">
        <w:rPr>
          <w:rFonts w:ascii="Times New Roman" w:hAnsi="Times New Roman" w:cs="Times New Roman"/>
          <w:szCs w:val="21"/>
        </w:rPr>
        <w:t xml:space="preserve"> of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germacrone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in the positive ion mode, which generate fragment ion m/z 201.1635 [M+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r w:rsidRPr="00510CDF">
        <w:rPr>
          <w:rFonts w:ascii="Times New Roman" w:hAnsi="Times New Roman" w:cs="Times New Roman"/>
          <w:szCs w:val="21"/>
        </w:rPr>
        <w:t xml:space="preserve"> by a neutral molecule of H</w:t>
      </w:r>
      <w:r w:rsidRPr="00510CDF">
        <w:rPr>
          <w:rFonts w:ascii="Times New Roman" w:hAnsi="Times New Roman" w:cs="Times New Roman"/>
          <w:szCs w:val="21"/>
          <w:vertAlign w:val="subscript"/>
        </w:rPr>
        <w:t>2</w:t>
      </w:r>
      <w:r w:rsidRPr="00510CDF">
        <w:rPr>
          <w:rFonts w:ascii="Times New Roman" w:hAnsi="Times New Roman" w:cs="Times New Roman"/>
          <w:szCs w:val="21"/>
        </w:rPr>
        <w:t>O was removed. In addition, loss of C</w:t>
      </w:r>
      <w:r w:rsidRPr="00510CDF">
        <w:rPr>
          <w:rFonts w:ascii="Times New Roman" w:hAnsi="Times New Roman" w:cs="Times New Roman"/>
          <w:szCs w:val="21"/>
          <w:vertAlign w:val="subscript"/>
        </w:rPr>
        <w:t>4</w:t>
      </w:r>
      <w:r w:rsidRPr="00510CDF">
        <w:rPr>
          <w:rFonts w:ascii="Times New Roman" w:hAnsi="Times New Roman" w:cs="Times New Roman"/>
          <w:szCs w:val="21"/>
        </w:rPr>
        <w:t>H</w:t>
      </w:r>
      <w:r w:rsidRPr="00510CDF">
        <w:rPr>
          <w:rFonts w:ascii="Times New Roman" w:hAnsi="Times New Roman" w:cs="Times New Roman"/>
          <w:szCs w:val="21"/>
          <w:vertAlign w:val="subscript"/>
        </w:rPr>
        <w:t>8</w:t>
      </w:r>
      <w:r w:rsidRPr="00510CDF">
        <w:rPr>
          <w:rFonts w:ascii="Times New Roman" w:hAnsi="Times New Roman" w:cs="Times New Roman"/>
          <w:szCs w:val="21"/>
        </w:rPr>
        <w:t xml:space="preserve"> or C</w:t>
      </w:r>
      <w:r w:rsidRPr="00510CDF">
        <w:rPr>
          <w:rFonts w:ascii="Times New Roman" w:hAnsi="Times New Roman" w:cs="Times New Roman"/>
          <w:szCs w:val="21"/>
          <w:vertAlign w:val="subscript"/>
        </w:rPr>
        <w:t>6</w:t>
      </w:r>
      <w:r w:rsidRPr="00510CDF">
        <w:rPr>
          <w:rFonts w:ascii="Times New Roman" w:hAnsi="Times New Roman" w:cs="Times New Roman"/>
          <w:szCs w:val="21"/>
        </w:rPr>
        <w:t>H</w:t>
      </w:r>
      <w:r w:rsidRPr="00510CDF">
        <w:rPr>
          <w:rFonts w:ascii="Times New Roman" w:hAnsi="Times New Roman" w:cs="Times New Roman"/>
          <w:szCs w:val="21"/>
          <w:vertAlign w:val="subscript"/>
        </w:rPr>
        <w:t>10</w:t>
      </w:r>
      <w:r w:rsidRPr="00510CDF">
        <w:rPr>
          <w:rFonts w:ascii="Times New Roman" w:hAnsi="Times New Roman" w:cs="Times New Roman"/>
          <w:szCs w:val="21"/>
        </w:rPr>
        <w:t xml:space="preserve"> generate fragment ions m/z 163.1116 [M+</w:t>
      </w:r>
      <w:proofErr w:type="gramStart"/>
      <w:r w:rsidRPr="00510CDF">
        <w:rPr>
          <w:rFonts w:ascii="Times New Roman" w:hAnsi="Times New Roman" w:cs="Times New Roman"/>
          <w:szCs w:val="21"/>
        </w:rPr>
        <w:t>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proofErr w:type="gramEnd"/>
      <w:r w:rsidRPr="00510CDF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>or m/z 137.0960 [M+H]</w:t>
      </w:r>
      <w:r w:rsidRPr="00510CDF">
        <w:rPr>
          <w:rFonts w:ascii="Times New Roman" w:hAnsi="Times New Roman" w:cs="Times New Roman"/>
          <w:szCs w:val="21"/>
          <w:vertAlign w:val="superscript"/>
        </w:rPr>
        <w:t>+</w:t>
      </w:r>
      <w:r w:rsidRPr="00510CDF">
        <w:rPr>
          <w:rFonts w:ascii="Times New Roman" w:hAnsi="Times New Roman" w:cs="Times New Roman"/>
          <w:szCs w:val="21"/>
        </w:rPr>
        <w:t xml:space="preserve">. The fragmentation pathway of the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germacrone</w:t>
      </w:r>
      <w:proofErr w:type="spellEnd"/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3</w:t>
      </w:r>
      <w:r w:rsidRPr="00510CDF">
        <w:rPr>
          <w:rFonts w:ascii="Times New Roman" w:hAnsi="Times New Roman" w:cs="Times New Roman"/>
          <w:szCs w:val="21"/>
        </w:rPr>
        <w:t>.</w:t>
      </w:r>
    </w:p>
    <w:bookmarkStart w:id="9" w:name="_Hlk154042456"/>
    <w:p w14:paraId="1F211913" w14:textId="77777777" w:rsidR="002B0FF2" w:rsidRPr="00510CDF" w:rsidRDefault="002B0FF2" w:rsidP="002B0FF2">
      <w:pPr>
        <w:widowControl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510CDF">
        <w:rPr>
          <w:rFonts w:ascii="Times New Roman" w:hAnsi="Times New Roman" w:cs="Times New Roman"/>
          <w:kern w:val="0"/>
          <w:szCs w:val="21"/>
        </w:rPr>
        <w:object w:dxaOrig="7121" w:dyaOrig="6622" w14:anchorId="32782814">
          <v:shape id="_x0000_i1027" type="#_x0000_t75" style="width:205.5pt;height:191pt" o:ole="">
            <v:imagedata r:id="rId12" o:title=""/>
          </v:shape>
          <o:OLEObject Type="Embed" ProgID="ChemDraw.Document.6.0" ShapeID="_x0000_i1027" DrawAspect="Content" ObjectID="_1779358358" r:id="rId13"/>
        </w:object>
      </w:r>
      <w:bookmarkEnd w:id="9"/>
    </w:p>
    <w:p w14:paraId="53CBB11D" w14:textId="09FADC51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bookmarkStart w:id="10" w:name="_Hlk154042441"/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3</w:t>
      </w:r>
      <w:r w:rsidRPr="00510CDF">
        <w:rPr>
          <w:rFonts w:ascii="Times New Roman" w:hAnsi="Times New Roman" w:cs="Times New Roman"/>
          <w:szCs w:val="21"/>
        </w:rPr>
        <w:t xml:space="preserve">. The MS/MS fragmentation pathway in the positive ion mode of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germacrone</w:t>
      </w:r>
      <w:proofErr w:type="spellEnd"/>
      <w:r w:rsidRPr="00510CDF">
        <w:rPr>
          <w:rFonts w:ascii="Times New Roman" w:hAnsi="Times New Roman" w:cs="Times New Roman"/>
          <w:szCs w:val="21"/>
        </w:rPr>
        <w:t>.</w:t>
      </w:r>
    </w:p>
    <w:bookmarkEnd w:id="10"/>
    <w:p w14:paraId="48567CC0" w14:textId="77777777" w:rsidR="002B0FF2" w:rsidRPr="00510CDF" w:rsidRDefault="002B0FF2" w:rsidP="002B0FF2">
      <w:pPr>
        <w:spacing w:line="360" w:lineRule="auto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(4) Amino acids</w:t>
      </w:r>
    </w:p>
    <w:p w14:paraId="38FCBC13" w14:textId="70E1720A" w:rsidR="002B0FF2" w:rsidRPr="00510CDF" w:rsidRDefault="002B0FF2" w:rsidP="002B0FF2">
      <w:pPr>
        <w:spacing w:line="360" w:lineRule="auto"/>
        <w:ind w:firstLineChars="200" w:firstLine="420"/>
        <w:rPr>
          <w:rStyle w:val="fontstyle01"/>
          <w:rFonts w:ascii="Times New Roman" w:eastAsia="等线" w:hAnsi="Times New Roman" w:cs="Times New Roman"/>
          <w:b w:val="0"/>
          <w:color w:val="auto"/>
          <w:kern w:val="0"/>
          <w:sz w:val="21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The removal of NH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3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nd COOH by excimer ions in positive ion mode is a typical mass spectrometry fragmentation law of amino acids. The excimer ion m/z 166.0862 [M+</w:t>
      </w:r>
      <w:proofErr w:type="gramStart"/>
      <w:r w:rsidRPr="00510CDF">
        <w:rPr>
          <w:rFonts w:ascii="Times New Roman" w:eastAsia="等线" w:hAnsi="Times New Roman" w:cs="Times New Roman"/>
          <w:kern w:val="0"/>
          <w:szCs w:val="21"/>
        </w:rPr>
        <w:t>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proofErr w:type="gram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of L-phenylalanine in the positive ion mode. The fragment ions m/z 149.0598 [M+</w:t>
      </w:r>
      <w:proofErr w:type="gramStart"/>
      <w:r w:rsidRPr="00510CDF">
        <w:rPr>
          <w:rFonts w:ascii="Times New Roman" w:eastAsia="等线" w:hAnsi="Times New Roman" w:cs="Times New Roman"/>
          <w:kern w:val="0"/>
          <w:szCs w:val="21"/>
        </w:rPr>
        <w:t>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proofErr w:type="gram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nd m/z 131.0490 [M+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 xml:space="preserve">was obtained by </w:t>
      </w:r>
      <w:r w:rsidRPr="00510CDF">
        <w:rPr>
          <w:rFonts w:ascii="Times New Roman" w:eastAsia="等线" w:hAnsi="Times New Roman" w:cs="Times New Roman"/>
          <w:kern w:val="0"/>
          <w:szCs w:val="21"/>
        </w:rPr>
        <w:t>continuously removing NH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3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nd H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2</w:t>
      </w:r>
      <w:r w:rsidRPr="00510CDF">
        <w:rPr>
          <w:rFonts w:ascii="Times New Roman" w:eastAsia="等线" w:hAnsi="Times New Roman" w:cs="Times New Roman"/>
          <w:kern w:val="0"/>
          <w:szCs w:val="21"/>
        </w:rPr>
        <w:t>O; Also, the fragment ions m/z 120.0805 [M+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 xml:space="preserve">+ </w:t>
      </w:r>
      <w:r w:rsidRPr="00510CDF">
        <w:rPr>
          <w:rFonts w:ascii="Times New Roman" w:eastAsia="等线" w:hAnsi="Times New Roman" w:cs="Times New Roman"/>
          <w:kern w:val="0"/>
          <w:szCs w:val="21"/>
        </w:rPr>
        <w:t>and m/z 103.0540 [M+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re generated by continuously</w:t>
      </w:r>
      <w:r w:rsidRPr="00510CDF">
        <w:rPr>
          <w:rFonts w:ascii="Times New Roman" w:hAnsi="Times New Roman" w:cs="Times New Roman"/>
          <w:szCs w:val="21"/>
        </w:rPr>
        <w:t xml:space="preserve"> removing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HCOOH and </w:t>
      </w:r>
      <w:r w:rsidRPr="00510CDF">
        <w:rPr>
          <w:rFonts w:ascii="Times New Roman" w:eastAsia="等线" w:hAnsi="Times New Roman" w:cs="Times New Roman"/>
          <w:kern w:val="0"/>
          <w:szCs w:val="21"/>
        </w:rPr>
        <w:lastRenderedPageBreak/>
        <w:t>NH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3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; In addition, </w:t>
      </w:r>
      <w:r w:rsidRPr="00510CDF">
        <w:rPr>
          <w:rFonts w:ascii="Times New Roman" w:hAnsi="Times New Roman" w:cs="Times New Roman"/>
          <w:szCs w:val="21"/>
        </w:rPr>
        <w:t xml:space="preserve">the fragment ion </w:t>
      </w:r>
      <w:r w:rsidRPr="00510CDF">
        <w:rPr>
          <w:rFonts w:ascii="Times New Roman" w:eastAsia="等线" w:hAnsi="Times New Roman" w:cs="Times New Roman"/>
          <w:kern w:val="0"/>
          <w:szCs w:val="21"/>
        </w:rPr>
        <w:t>m/z 107.0490 [M+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 xml:space="preserve">+ </w:t>
      </w:r>
      <w:r w:rsidRPr="00510CDF">
        <w:rPr>
          <w:rFonts w:ascii="Times New Roman" w:hAnsi="Times New Roman" w:cs="Times New Roman"/>
          <w:szCs w:val="21"/>
        </w:rPr>
        <w:t xml:space="preserve">was obtained by removing 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CHO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  <w:vertAlign w:val="subscript"/>
        </w:rPr>
        <w:t>2</w:t>
      </w:r>
      <w:r w:rsidRPr="00510CDF">
        <w:rPr>
          <w:rStyle w:val="fontstyle01"/>
          <w:rFonts w:ascii="Times New Roman" w:hAnsi="Times New Roman" w:cs="Times New Roman"/>
          <w:b w:val="0"/>
          <w:bCs/>
          <w:color w:val="auto"/>
          <w:sz w:val="21"/>
          <w:szCs w:val="21"/>
        </w:rPr>
        <w:t>N</w:t>
      </w:r>
      <w:r w:rsidRPr="00510CDF">
        <w:rPr>
          <w:rFonts w:ascii="Times New Roman" w:hAnsi="Times New Roman" w:cs="Times New Roman"/>
          <w:szCs w:val="21"/>
        </w:rPr>
        <w:t xml:space="preserve">. The fragmentation pathway of 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L-phenylalanine</w:t>
      </w:r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4</w:t>
      </w:r>
      <w:r w:rsidRPr="00510CDF">
        <w:rPr>
          <w:rFonts w:ascii="Times New Roman" w:hAnsi="Times New Roman" w:cs="Times New Roman"/>
          <w:szCs w:val="21"/>
        </w:rPr>
        <w:t>.</w:t>
      </w:r>
    </w:p>
    <w:p w14:paraId="52C7F513" w14:textId="77777777" w:rsidR="002B0FF2" w:rsidRPr="00510CDF" w:rsidRDefault="002B0FF2" w:rsidP="002B0FF2">
      <w:pPr>
        <w:spacing w:line="360" w:lineRule="auto"/>
        <w:ind w:firstLineChars="200" w:firstLine="420"/>
        <w:rPr>
          <w:rFonts w:ascii="Times New Roman" w:eastAsia="等线" w:hAnsi="Times New Roman" w:cs="Times New Roman"/>
          <w:kern w:val="0"/>
          <w:szCs w:val="21"/>
        </w:rPr>
      </w:pPr>
    </w:p>
    <w:bookmarkStart w:id="11" w:name="_Hlk148712922"/>
    <w:p w14:paraId="5C11C160" w14:textId="77777777" w:rsidR="002B0FF2" w:rsidRPr="00510CDF" w:rsidRDefault="002B0FF2" w:rsidP="002B0FF2">
      <w:pPr>
        <w:spacing w:line="360" w:lineRule="auto"/>
        <w:ind w:firstLineChars="200" w:firstLine="420"/>
        <w:jc w:val="center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hAnsi="Times New Roman" w:cs="Times New Roman"/>
          <w:kern w:val="0"/>
          <w:szCs w:val="21"/>
        </w:rPr>
        <w:object w:dxaOrig="10181" w:dyaOrig="5112" w14:anchorId="46A6605B">
          <v:shape id="_x0000_i1028" type="#_x0000_t75" style="width:325pt;height:163.5pt" o:ole="">
            <v:imagedata r:id="rId14" o:title=""/>
          </v:shape>
          <o:OLEObject Type="Embed" ProgID="ChemDraw.Document.6.0" ShapeID="_x0000_i1028" DrawAspect="Content" ObjectID="_1779358359" r:id="rId15"/>
        </w:object>
      </w:r>
      <w:bookmarkEnd w:id="11"/>
    </w:p>
    <w:p w14:paraId="30347A29" w14:textId="530B1631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bookmarkStart w:id="12" w:name="_Hlk154042494"/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4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The MS/MS fragmentation pathway in the positive ion mod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L-phenylalanine</w:t>
      </w:r>
      <w:r w:rsidRPr="00510CDF">
        <w:rPr>
          <w:rFonts w:ascii="Times New Roman" w:hAnsi="Times New Roman" w:cs="Times New Roman"/>
          <w:szCs w:val="21"/>
        </w:rPr>
        <w:t>.</w:t>
      </w:r>
    </w:p>
    <w:bookmarkEnd w:id="12"/>
    <w:p w14:paraId="683F3B27" w14:textId="77777777" w:rsidR="002B0FF2" w:rsidRPr="00510CDF" w:rsidRDefault="002B0FF2" w:rsidP="002B0FF2">
      <w:pPr>
        <w:widowControl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(5) Nucleosides</w:t>
      </w:r>
    </w:p>
    <w:p w14:paraId="5CCD3337" w14:textId="35E20F37" w:rsidR="002B0FF2" w:rsidRPr="00510CDF" w:rsidRDefault="002B0FF2" w:rsidP="002B0FF2">
      <w:pPr>
        <w:spacing w:line="360" w:lineRule="auto"/>
        <w:ind w:firstLineChars="200" w:firstLine="420"/>
        <w:rPr>
          <w:rStyle w:val="fontstyle01"/>
          <w:rFonts w:ascii="Times New Roman" w:hAnsi="Times New Roman" w:cs="Times New Roman"/>
          <w:b w:val="0"/>
          <w:color w:val="auto"/>
          <w:sz w:val="21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The excimer ion m/z 268.1040 [M+</w:t>
      </w:r>
      <w:proofErr w:type="gramStart"/>
      <w:r w:rsidRPr="00510CDF">
        <w:rPr>
          <w:rFonts w:ascii="Times New Roman" w:eastAsia="等线" w:hAnsi="Times New Roman" w:cs="Times New Roman"/>
          <w:kern w:val="0"/>
          <w:szCs w:val="21"/>
        </w:rPr>
        <w:t>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proofErr w:type="gram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of adenosine in the positive ion mode, </w:t>
      </w:r>
      <w:r w:rsidRPr="00510CDF">
        <w:rPr>
          <w:rFonts w:ascii="Times New Roman" w:hAnsi="Times New Roman" w:cs="Times New Roman"/>
          <w:szCs w:val="21"/>
        </w:rPr>
        <w:t xml:space="preserve">the fragment ion </w:t>
      </w:r>
      <w:r w:rsidRPr="00510CDF">
        <w:rPr>
          <w:rFonts w:ascii="Times New Roman" w:eastAsia="等线" w:hAnsi="Times New Roman" w:cs="Times New Roman"/>
          <w:kern w:val="0"/>
          <w:szCs w:val="21"/>
        </w:rPr>
        <w:t>m/z 136.0616 [M+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 xml:space="preserve">was obtained by removing one molecul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deoxyribose.</w:t>
      </w:r>
      <w:r w:rsidRPr="00510CDF">
        <w:rPr>
          <w:rFonts w:ascii="Times New Roman" w:hAnsi="Times New Roman" w:cs="Times New Roman"/>
          <w:szCs w:val="21"/>
        </w:rPr>
        <w:t xml:space="preserve"> The fragmentation pathway of 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adenosine</w:t>
      </w:r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5</w:t>
      </w:r>
      <w:r w:rsidRPr="00510CDF">
        <w:rPr>
          <w:rFonts w:ascii="Times New Roman" w:hAnsi="Times New Roman" w:cs="Times New Roman"/>
          <w:szCs w:val="21"/>
        </w:rPr>
        <w:t>.</w:t>
      </w:r>
    </w:p>
    <w:p w14:paraId="47329BF9" w14:textId="77777777" w:rsidR="002B0FF2" w:rsidRPr="00510CDF" w:rsidRDefault="002B0FF2" w:rsidP="002B0FF2">
      <w:pPr>
        <w:widowControl/>
        <w:ind w:firstLineChars="200" w:firstLine="420"/>
        <w:rPr>
          <w:rFonts w:ascii="Times New Roman" w:eastAsia="等线" w:hAnsi="Times New Roman" w:cs="Times New Roman"/>
          <w:kern w:val="0"/>
          <w:szCs w:val="21"/>
        </w:rPr>
      </w:pPr>
    </w:p>
    <w:bookmarkStart w:id="13" w:name="_Hlk154042555"/>
    <w:p w14:paraId="7B9674DF" w14:textId="77777777" w:rsidR="002B0FF2" w:rsidRPr="00510CDF" w:rsidRDefault="002B0FF2" w:rsidP="002B0FF2">
      <w:pPr>
        <w:widowControl/>
        <w:ind w:firstLineChars="200" w:firstLine="420"/>
        <w:jc w:val="center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object w:dxaOrig="5974" w:dyaOrig="3744" w14:anchorId="77CB5BC5">
          <v:shape id="_x0000_i1029" type="#_x0000_t75" style="width:224.5pt;height:139pt" o:ole="">
            <v:imagedata r:id="rId16" o:title=""/>
          </v:shape>
          <o:OLEObject Type="Embed" ProgID="ChemDraw.Document.6.0" ShapeID="_x0000_i1029" DrawAspect="Content" ObjectID="_1779358360" r:id="rId17"/>
        </w:object>
      </w:r>
      <w:bookmarkEnd w:id="13"/>
    </w:p>
    <w:p w14:paraId="560E91E9" w14:textId="3CFB8087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bookmarkStart w:id="14" w:name="_Hlk154042543"/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5</w:t>
      </w:r>
      <w:r w:rsidRPr="00510CDF">
        <w:rPr>
          <w:rFonts w:ascii="Times New Roman" w:hAnsi="Times New Roman" w:cs="Times New Roman"/>
          <w:szCs w:val="21"/>
        </w:rPr>
        <w:t xml:space="preserve">. The MS/MS fragmentation pathway in the positive ion mod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adenosine</w:t>
      </w:r>
      <w:r w:rsidRPr="00510CDF">
        <w:rPr>
          <w:rFonts w:ascii="Times New Roman" w:hAnsi="Times New Roman" w:cs="Times New Roman"/>
          <w:szCs w:val="21"/>
        </w:rPr>
        <w:t>.</w:t>
      </w:r>
    </w:p>
    <w:bookmarkEnd w:id="14"/>
    <w:p w14:paraId="08007E13" w14:textId="77777777" w:rsidR="002B0FF2" w:rsidRPr="00510CDF" w:rsidRDefault="002B0FF2" w:rsidP="002B0FF2">
      <w:pPr>
        <w:widowControl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(6) Saponins</w:t>
      </w:r>
    </w:p>
    <w:p w14:paraId="15F15DFF" w14:textId="76691C20" w:rsidR="002B0FF2" w:rsidRPr="00510CDF" w:rsidRDefault="002B0FF2" w:rsidP="002B0FF2">
      <w:pPr>
        <w:widowControl/>
        <w:spacing w:line="360" w:lineRule="auto"/>
        <w:ind w:firstLineChars="200" w:firstLine="420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The excimer ion m/z 1223.5606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of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platycodon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D in the negative ion mode produces fragment ions m/z 681.3826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and m/z 469.1587 [M-H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-</w:t>
      </w:r>
      <w:r w:rsidRPr="00510CDF">
        <w:rPr>
          <w:rFonts w:ascii="Times New Roman" w:eastAsia="等线" w:hAnsi="Times New Roman" w:cs="Times New Roman"/>
          <w:kern w:val="0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The fragmentation pathway of the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platycodon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D</w:t>
      </w:r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6</w:t>
      </w:r>
      <w:r w:rsidRPr="00510CDF">
        <w:rPr>
          <w:rFonts w:ascii="Times New Roman" w:hAnsi="Times New Roman" w:cs="Times New Roman"/>
          <w:szCs w:val="21"/>
        </w:rPr>
        <w:t>.</w:t>
      </w:r>
    </w:p>
    <w:bookmarkStart w:id="15" w:name="_Hlk154042721"/>
    <w:p w14:paraId="67AFB0DD" w14:textId="77777777" w:rsidR="002B0FF2" w:rsidRPr="00510CDF" w:rsidRDefault="002B0FF2" w:rsidP="002B0FF2">
      <w:pPr>
        <w:widowControl/>
        <w:ind w:firstLineChars="200" w:firstLine="420"/>
        <w:jc w:val="center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object w:dxaOrig="9790" w:dyaOrig="7644" w14:anchorId="4F8C972A">
          <v:shape id="_x0000_i1030" type="#_x0000_t75" style="width:303.5pt;height:236.5pt" o:ole="">
            <v:imagedata r:id="rId18" o:title=""/>
          </v:shape>
          <o:OLEObject Type="Embed" ProgID="ChemDraw.Document.6.0" ShapeID="_x0000_i1030" DrawAspect="Content" ObjectID="_1779358361" r:id="rId19"/>
        </w:object>
      </w:r>
    </w:p>
    <w:p w14:paraId="5A20F516" w14:textId="6D5EFC91" w:rsidR="002B0FF2" w:rsidRPr="00510CDF" w:rsidRDefault="002B0FF2" w:rsidP="002B0FF2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6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The MS/MS fragmentation pathway in 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negative</w:t>
      </w:r>
      <w:r w:rsidRPr="00510CDF">
        <w:rPr>
          <w:rFonts w:ascii="Times New Roman" w:hAnsi="Times New Roman" w:cs="Times New Roman"/>
          <w:szCs w:val="21"/>
        </w:rPr>
        <w:t xml:space="preserve"> ion mode of 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platycodon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D</w:t>
      </w:r>
      <w:r w:rsidRPr="00510CDF">
        <w:rPr>
          <w:rFonts w:ascii="Times New Roman" w:hAnsi="Times New Roman" w:cs="Times New Roman"/>
          <w:szCs w:val="21"/>
        </w:rPr>
        <w:t>.</w:t>
      </w:r>
    </w:p>
    <w:bookmarkEnd w:id="15"/>
    <w:p w14:paraId="3D672EED" w14:textId="77777777" w:rsidR="002B0FF2" w:rsidRPr="00510CDF" w:rsidRDefault="002B0FF2" w:rsidP="002B0FF2">
      <w:pPr>
        <w:widowControl/>
        <w:spacing w:line="360" w:lineRule="auto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(7) Glycosides</w:t>
      </w:r>
    </w:p>
    <w:p w14:paraId="3A7FFD16" w14:textId="079CD85C" w:rsidR="002B0FF2" w:rsidRPr="00510CDF" w:rsidRDefault="002B0FF2" w:rsidP="002B0FF2">
      <w:pPr>
        <w:widowControl/>
        <w:spacing w:line="360" w:lineRule="auto"/>
        <w:ind w:firstLineChars="200" w:firstLine="420"/>
        <w:rPr>
          <w:rFonts w:ascii="Times New Roman" w:eastAsia="等线" w:hAnsi="Times New Roman" w:cs="Times New Roman"/>
          <w:kern w:val="0"/>
          <w:szCs w:val="21"/>
        </w:rPr>
      </w:pPr>
      <w:r w:rsidRPr="00510CDF">
        <w:rPr>
          <w:rFonts w:ascii="Times New Roman" w:eastAsia="等线" w:hAnsi="Times New Roman" w:cs="Times New Roman"/>
          <w:kern w:val="0"/>
          <w:szCs w:val="21"/>
        </w:rPr>
        <w:t>Glycosides mainly undergo glycosidic bond cleavage. The excimer ion m/z 353.0843 [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M+</w:t>
      </w:r>
      <w:proofErr w:type="gramStart"/>
      <w:r w:rsidRPr="00510CDF">
        <w:rPr>
          <w:rFonts w:ascii="Times New Roman" w:eastAsia="等线" w:hAnsi="Times New Roman" w:cs="Times New Roman"/>
          <w:kern w:val="0"/>
          <w:szCs w:val="21"/>
        </w:rPr>
        <w:t>Na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>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proofErr w:type="gramEnd"/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of NP-014517 in the positive ion mode, which generates fragment ions m/z 191.0314 [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M+Na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>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 xml:space="preserve">+ </w:t>
      </w:r>
      <w:r w:rsidRPr="00510CDF">
        <w:rPr>
          <w:rFonts w:ascii="Times New Roman" w:eastAsia="等线" w:hAnsi="Times New Roman" w:cs="Times New Roman"/>
          <w:kern w:val="0"/>
          <w:szCs w:val="21"/>
        </w:rPr>
        <w:t>and m/z 185.0422 [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M+Na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>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 xml:space="preserve">+ 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through glycosidic bond cleavage; In addition, </w:t>
      </w:r>
      <w:r w:rsidRPr="00510CDF">
        <w:rPr>
          <w:rFonts w:ascii="Times New Roman" w:hAnsi="Times New Roman" w:cs="Times New Roman"/>
          <w:szCs w:val="21"/>
        </w:rPr>
        <w:t xml:space="preserve">the fragment ion </w:t>
      </w:r>
      <w:r w:rsidRPr="00510CDF">
        <w:rPr>
          <w:rFonts w:ascii="Times New Roman" w:eastAsia="等线" w:hAnsi="Times New Roman" w:cs="Times New Roman"/>
          <w:kern w:val="0"/>
          <w:szCs w:val="21"/>
        </w:rPr>
        <w:t>m/z 335.1136 [</w:t>
      </w:r>
      <w:proofErr w:type="spellStart"/>
      <w:r w:rsidRPr="00510CDF">
        <w:rPr>
          <w:rFonts w:ascii="Times New Roman" w:eastAsia="等线" w:hAnsi="Times New Roman" w:cs="Times New Roman"/>
          <w:kern w:val="0"/>
          <w:szCs w:val="21"/>
        </w:rPr>
        <w:t>M+Na</w:t>
      </w:r>
      <w:proofErr w:type="spellEnd"/>
      <w:r w:rsidRPr="00510CDF">
        <w:rPr>
          <w:rFonts w:ascii="Times New Roman" w:eastAsia="等线" w:hAnsi="Times New Roman" w:cs="Times New Roman"/>
          <w:kern w:val="0"/>
          <w:szCs w:val="21"/>
        </w:rPr>
        <w:t>]</w:t>
      </w:r>
      <w:r w:rsidRPr="00510CDF">
        <w:rPr>
          <w:rFonts w:ascii="Times New Roman" w:eastAsia="等线" w:hAnsi="Times New Roman" w:cs="Times New Roman"/>
          <w:kern w:val="0"/>
          <w:szCs w:val="21"/>
          <w:vertAlign w:val="superscript"/>
        </w:rPr>
        <w:t>+</w:t>
      </w:r>
      <w:r w:rsidRPr="00510CDF">
        <w:rPr>
          <w:rFonts w:ascii="Times New Roman" w:eastAsia="等线" w:hAnsi="Times New Roman" w:cs="Times New Roman"/>
          <w:kern w:val="0"/>
          <w:szCs w:val="21"/>
        </w:rPr>
        <w:t xml:space="preserve"> </w:t>
      </w:r>
      <w:r w:rsidRPr="00510CDF">
        <w:rPr>
          <w:rFonts w:ascii="Times New Roman" w:hAnsi="Times New Roman" w:cs="Times New Roman"/>
          <w:szCs w:val="21"/>
        </w:rPr>
        <w:t xml:space="preserve">was obtained by removing one molecul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H</w:t>
      </w:r>
      <w:r w:rsidRPr="00510CDF">
        <w:rPr>
          <w:rFonts w:ascii="Times New Roman" w:eastAsia="等线" w:hAnsi="Times New Roman" w:cs="Times New Roman"/>
          <w:kern w:val="0"/>
          <w:szCs w:val="21"/>
          <w:vertAlign w:val="subscript"/>
        </w:rPr>
        <w:t>2</w:t>
      </w:r>
      <w:r w:rsidRPr="00510CDF">
        <w:rPr>
          <w:rFonts w:ascii="Times New Roman" w:eastAsia="等线" w:hAnsi="Times New Roman" w:cs="Times New Roman"/>
          <w:kern w:val="0"/>
          <w:szCs w:val="21"/>
        </w:rPr>
        <w:t>O.</w:t>
      </w:r>
      <w:r w:rsidRPr="00510CDF">
        <w:rPr>
          <w:rFonts w:ascii="Times New Roman" w:hAnsi="Times New Roman" w:cs="Times New Roman"/>
          <w:szCs w:val="21"/>
        </w:rPr>
        <w:t xml:space="preserve"> The fragmentation pathway of the </w:t>
      </w:r>
      <w:r w:rsidRPr="00510CDF">
        <w:rPr>
          <w:rFonts w:ascii="Times New Roman" w:eastAsia="等线" w:hAnsi="Times New Roman" w:cs="Times New Roman"/>
          <w:kern w:val="0"/>
          <w:szCs w:val="21"/>
        </w:rPr>
        <w:t>NP-014517</w:t>
      </w:r>
      <w:r w:rsidRPr="00510CDF">
        <w:rPr>
          <w:rFonts w:ascii="Times New Roman" w:hAnsi="Times New Roman" w:cs="Times New Roman"/>
          <w:szCs w:val="21"/>
        </w:rPr>
        <w:t xml:space="preserve"> is shown in Fig</w:t>
      </w:r>
      <w:r w:rsidR="00386482">
        <w:rPr>
          <w:rFonts w:ascii="Times New Roman" w:hAnsi="Times New Roman" w:cs="Times New Roman"/>
          <w:szCs w:val="21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S</w:t>
      </w:r>
      <w:r w:rsidR="0015183F">
        <w:rPr>
          <w:rFonts w:ascii="Times New Roman" w:hAnsi="Times New Roman" w:cs="Times New Roman"/>
          <w:szCs w:val="21"/>
        </w:rPr>
        <w:t>7</w:t>
      </w:r>
      <w:r w:rsidRPr="00510CDF">
        <w:rPr>
          <w:rFonts w:ascii="Times New Roman" w:hAnsi="Times New Roman" w:cs="Times New Roman"/>
          <w:szCs w:val="21"/>
        </w:rPr>
        <w:t>.</w:t>
      </w:r>
    </w:p>
    <w:p w14:paraId="5B1CF74D" w14:textId="77777777" w:rsidR="002B0FF2" w:rsidRPr="00510CDF" w:rsidRDefault="002B0FF2" w:rsidP="002B0FF2">
      <w:pPr>
        <w:widowControl/>
        <w:ind w:firstLineChars="200" w:firstLine="420"/>
        <w:rPr>
          <w:rFonts w:ascii="Times New Roman" w:eastAsia="等线" w:hAnsi="Times New Roman" w:cs="Times New Roman"/>
          <w:kern w:val="0"/>
          <w:szCs w:val="21"/>
        </w:rPr>
      </w:pPr>
    </w:p>
    <w:bookmarkStart w:id="16" w:name="_Hlk154043682"/>
    <w:p w14:paraId="01483BAA" w14:textId="77777777" w:rsidR="002B0FF2" w:rsidRPr="00510CDF" w:rsidRDefault="002B0FF2" w:rsidP="002B0FF2">
      <w:pPr>
        <w:widowControl/>
        <w:ind w:firstLineChars="200" w:firstLine="420"/>
        <w:jc w:val="center"/>
        <w:rPr>
          <w:rFonts w:ascii="Times New Roman" w:hAnsi="Times New Roman" w:cs="Times New Roman"/>
          <w:kern w:val="0"/>
          <w:szCs w:val="21"/>
        </w:rPr>
      </w:pPr>
      <w:r w:rsidRPr="00510CDF">
        <w:rPr>
          <w:rFonts w:ascii="Times New Roman" w:hAnsi="Times New Roman" w:cs="Times New Roman"/>
          <w:kern w:val="0"/>
          <w:szCs w:val="21"/>
        </w:rPr>
        <w:object w:dxaOrig="8283" w:dyaOrig="9437" w14:anchorId="5F90172C">
          <v:shape id="_x0000_i1031" type="#_x0000_t75" style="width:201pt;height:229.5pt" o:ole="">
            <v:imagedata r:id="rId20" o:title=""/>
          </v:shape>
          <o:OLEObject Type="Embed" ProgID="ChemDraw.Document.6.0" ShapeID="_x0000_i1031" DrawAspect="Content" ObjectID="_1779358362" r:id="rId21"/>
        </w:object>
      </w:r>
    </w:p>
    <w:p w14:paraId="6E6EF7F0" w14:textId="1DF7664E" w:rsidR="002B0FF2" w:rsidRPr="00510CDF" w:rsidRDefault="002B0FF2" w:rsidP="00BD20F5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7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hAnsi="Times New Roman" w:cs="Times New Roman"/>
          <w:szCs w:val="21"/>
        </w:rPr>
        <w:t xml:space="preserve"> The MS/MS fragmentation pathway in the positive ion mode of </w:t>
      </w:r>
      <w:r w:rsidRPr="00510CDF">
        <w:rPr>
          <w:rFonts w:ascii="Times New Roman" w:eastAsia="等线" w:hAnsi="Times New Roman" w:cs="Times New Roman"/>
          <w:kern w:val="0"/>
          <w:szCs w:val="21"/>
        </w:rPr>
        <w:t>NP-014517</w:t>
      </w:r>
      <w:r w:rsidRPr="00510CDF">
        <w:rPr>
          <w:rFonts w:ascii="Times New Roman" w:hAnsi="Times New Roman" w:cs="Times New Roman"/>
          <w:szCs w:val="21"/>
        </w:rPr>
        <w:t>.</w:t>
      </w:r>
      <w:bookmarkEnd w:id="5"/>
    </w:p>
    <w:bookmarkEnd w:id="16"/>
    <w:p w14:paraId="4FADB09E" w14:textId="6DA1F542" w:rsidR="00891FD7" w:rsidRPr="00510CDF" w:rsidRDefault="00891FD7" w:rsidP="00891FD7">
      <w:pPr>
        <w:spacing w:line="360" w:lineRule="auto"/>
        <w:rPr>
          <w:rFonts w:ascii="Times New Roman" w:hAnsi="Times New Roman" w:cs="Times New Roman"/>
          <w:szCs w:val="21"/>
        </w:rPr>
      </w:pP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lastRenderedPageBreak/>
        <w:t xml:space="preserve"> 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8</w:t>
      </w:r>
    </w:p>
    <w:p w14:paraId="1AF380E8" w14:textId="3D8919C0" w:rsidR="00954A77" w:rsidRPr="00510CDF" w:rsidRDefault="00954A77" w:rsidP="00BD20F5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17" w:name="_Hlk154043783"/>
      <w:r w:rsidRPr="00510CDF">
        <w:rPr>
          <w:noProof/>
        </w:rPr>
        <w:drawing>
          <wp:inline distT="0" distB="0" distL="0" distR="0" wp14:anchorId="47827CC1" wp14:editId="39B40AB1">
            <wp:extent cx="4663440" cy="2740051"/>
            <wp:effectExtent l="0" t="0" r="0" b="0"/>
            <wp:docPr id="4435403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0473" cy="274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D1B9D" w14:textId="14075AC0" w:rsidR="00954A77" w:rsidRPr="00510CDF" w:rsidRDefault="00954A77" w:rsidP="00954A77">
      <w:pPr>
        <w:rPr>
          <w:rFonts w:ascii="Times New Roman" w:eastAsia="仿宋" w:hAnsi="Times New Roman"/>
          <w:szCs w:val="21"/>
          <w:shd w:val="clear" w:color="auto" w:fill="FFFFFF"/>
        </w:rPr>
      </w:pP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>Fig</w:t>
      </w:r>
      <w:r w:rsidR="00386482">
        <w:rPr>
          <w:rFonts w:ascii="Times New Roman" w:eastAsia="仿宋" w:hAnsi="Times New Roman"/>
          <w:b/>
          <w:bCs/>
          <w:szCs w:val="21"/>
          <w:shd w:val="clear" w:color="auto" w:fill="FFFFFF"/>
        </w:rPr>
        <w:t>.</w:t>
      </w:r>
      <w:r w:rsidRPr="00510CDF">
        <w:rPr>
          <w:rFonts w:ascii="Times New Roman" w:eastAsia="仿宋" w:hAnsi="Times New Roman"/>
          <w:b/>
          <w:bCs/>
          <w:szCs w:val="21"/>
          <w:shd w:val="clear" w:color="auto" w:fill="FFFFFF"/>
        </w:rPr>
        <w:t xml:space="preserve"> S</w:t>
      </w:r>
      <w:r w:rsidR="00FE68FB">
        <w:rPr>
          <w:rFonts w:ascii="Times New Roman" w:eastAsia="仿宋" w:hAnsi="Times New Roman"/>
          <w:b/>
          <w:bCs/>
          <w:szCs w:val="21"/>
          <w:shd w:val="clear" w:color="auto" w:fill="FFFFFF"/>
        </w:rPr>
        <w:t>8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 xml:space="preserve">. Histopathological analyses of tissues from control mice and immunomodulatory effects of the </w:t>
      </w:r>
      <w:r w:rsidR="00EC5E97" w:rsidRPr="00510CDF">
        <w:rPr>
          <w:rFonts w:ascii="Times New Roman" w:eastAsia="仿宋" w:hAnsi="Times New Roman"/>
          <w:szCs w:val="21"/>
          <w:shd w:val="clear" w:color="auto" w:fill="FFFFFF"/>
        </w:rPr>
        <w:t>HNS</w:t>
      </w:r>
      <w:r w:rsidRPr="00510CDF">
        <w:rPr>
          <w:rFonts w:ascii="Times New Roman" w:eastAsia="仿宋" w:hAnsi="Times New Roman"/>
          <w:szCs w:val="21"/>
          <w:shd w:val="clear" w:color="auto" w:fill="FFFFFF"/>
        </w:rPr>
        <w:t xml:space="preserve"> in the lung tissue. (A)H&amp;E staining of the heart, liver, spleen, and kidney tissue from control mice. (B) Immunohistochemical staining for MMP-9 and TGF-β1 in the lung tissue from mice in the control, LPNs, HG, and HNS. Scale bar, 100 </w:t>
      </w:r>
      <w:proofErr w:type="spellStart"/>
      <w:r w:rsidRPr="00510CDF">
        <w:rPr>
          <w:rFonts w:ascii="Times New Roman" w:eastAsia="仿宋" w:hAnsi="Times New Roman"/>
          <w:szCs w:val="21"/>
          <w:shd w:val="clear" w:color="auto" w:fill="FFFFFF"/>
        </w:rPr>
        <w:t>μm</w:t>
      </w:r>
      <w:proofErr w:type="spellEnd"/>
      <w:r w:rsidRPr="00510CDF">
        <w:rPr>
          <w:rFonts w:ascii="Times New Roman" w:eastAsia="仿宋" w:hAnsi="Times New Roman"/>
          <w:szCs w:val="21"/>
          <w:shd w:val="clear" w:color="auto" w:fill="FFFFFF"/>
        </w:rPr>
        <w:t>.</w:t>
      </w:r>
    </w:p>
    <w:bookmarkEnd w:id="17"/>
    <w:p w14:paraId="0EE3A21F" w14:textId="77777777" w:rsidR="00FE68FB" w:rsidRDefault="00FE68FB" w:rsidP="00FE68FB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</w:p>
    <w:p w14:paraId="2175875A" w14:textId="77777777" w:rsidR="00FE68FB" w:rsidRDefault="00FE68FB" w:rsidP="00FE68FB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</w:p>
    <w:p w14:paraId="5A117BD5" w14:textId="77777777" w:rsidR="00CC6460" w:rsidRPr="00510CDF" w:rsidRDefault="00CC6460" w:rsidP="00CC6460">
      <w:pPr>
        <w:spacing w:line="360" w:lineRule="auto"/>
        <w:rPr>
          <w:rFonts w:ascii="Times New Roman" w:hAnsi="Times New Roman" w:cs="Times New Roman"/>
          <w:szCs w:val="21"/>
        </w:rPr>
      </w:pPr>
    </w:p>
    <w:sectPr w:rsidR="00CC6460" w:rsidRPr="00510CDF" w:rsidSect="002A03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AE33F0" w14:textId="77777777" w:rsidR="004F1A0D" w:rsidRDefault="004F1A0D" w:rsidP="00823AB4">
      <w:r>
        <w:separator/>
      </w:r>
    </w:p>
  </w:endnote>
  <w:endnote w:type="continuationSeparator" w:id="0">
    <w:p w14:paraId="19D9144B" w14:textId="77777777" w:rsidR="004F1A0D" w:rsidRDefault="004F1A0D" w:rsidP="00823A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">
    <w:altName w:val="Segoe Print"/>
    <w:charset w:val="00"/>
    <w:family w:val="auto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5DC115" w14:textId="77777777" w:rsidR="004F1A0D" w:rsidRDefault="004F1A0D" w:rsidP="00823AB4">
      <w:r>
        <w:separator/>
      </w:r>
    </w:p>
  </w:footnote>
  <w:footnote w:type="continuationSeparator" w:id="0">
    <w:p w14:paraId="6A590488" w14:textId="77777777" w:rsidR="004F1A0D" w:rsidRDefault="004F1A0D" w:rsidP="00823A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A8384D"/>
    <w:multiLevelType w:val="hybridMultilevel"/>
    <w:tmpl w:val="C1543D34"/>
    <w:lvl w:ilvl="0" w:tplc="89EEE04E">
      <w:start w:val="1"/>
      <w:numFmt w:val="decimal"/>
      <w:lvlText w:val="%1.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F7D6DA4"/>
    <w:multiLevelType w:val="hybridMultilevel"/>
    <w:tmpl w:val="BD50614C"/>
    <w:lvl w:ilvl="0" w:tplc="5E7294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94B4EDB"/>
    <w:multiLevelType w:val="hybridMultilevel"/>
    <w:tmpl w:val="F2822E3E"/>
    <w:lvl w:ilvl="0" w:tplc="36164C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88C1C46"/>
    <w:multiLevelType w:val="hybridMultilevel"/>
    <w:tmpl w:val="F7306FE0"/>
    <w:lvl w:ilvl="0" w:tplc="7CC87FB0">
      <w:start w:val="1"/>
      <w:numFmt w:val="decimal"/>
      <w:lvlText w:val="%1、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CE443DA"/>
    <w:multiLevelType w:val="hybridMultilevel"/>
    <w:tmpl w:val="D79647F4"/>
    <w:lvl w:ilvl="0" w:tplc="3E98D03A">
      <w:start w:val="1"/>
      <w:numFmt w:val="decimal"/>
      <w:lvlText w:val="%1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1FF6BF7"/>
    <w:multiLevelType w:val="hybridMultilevel"/>
    <w:tmpl w:val="7AB0484A"/>
    <w:lvl w:ilvl="0" w:tplc="2FA0923C">
      <w:start w:val="1"/>
      <w:numFmt w:val="decimal"/>
      <w:lvlText w:val="%1.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E6D1241"/>
    <w:multiLevelType w:val="hybridMultilevel"/>
    <w:tmpl w:val="354027AA"/>
    <w:lvl w:ilvl="0" w:tplc="5D7EFDF4">
      <w:start w:val="1"/>
      <w:numFmt w:val="decimal"/>
      <w:lvlText w:val="%1.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2A87A91"/>
    <w:multiLevelType w:val="hybridMultilevel"/>
    <w:tmpl w:val="90D6073C"/>
    <w:lvl w:ilvl="0" w:tplc="46A458BC">
      <w:start w:val="1"/>
      <w:numFmt w:val="decimal"/>
      <w:lvlText w:val="%1."/>
      <w:lvlJc w:val="left"/>
      <w:pPr>
        <w:ind w:left="360" w:hanging="360"/>
      </w:pPr>
      <w:rPr>
        <w:rFonts w:ascii="Times New Roman" w:eastAsia="仿宋" w:hAnsi="Times New Roman" w:hint="default"/>
        <w:color w:val="000000" w:themeColor="text1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74924347"/>
    <w:multiLevelType w:val="hybridMultilevel"/>
    <w:tmpl w:val="DB3C2F3E"/>
    <w:lvl w:ilvl="0" w:tplc="AA9225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76502187">
    <w:abstractNumId w:val="8"/>
  </w:num>
  <w:num w:numId="2" w16cid:durableId="1158182403">
    <w:abstractNumId w:val="7"/>
  </w:num>
  <w:num w:numId="3" w16cid:durableId="203560515">
    <w:abstractNumId w:val="6"/>
  </w:num>
  <w:num w:numId="4" w16cid:durableId="490827957">
    <w:abstractNumId w:val="5"/>
  </w:num>
  <w:num w:numId="5" w16cid:durableId="2029283432">
    <w:abstractNumId w:val="4"/>
  </w:num>
  <w:num w:numId="6" w16cid:durableId="1089698535">
    <w:abstractNumId w:val="3"/>
  </w:num>
  <w:num w:numId="7" w16cid:durableId="73356852">
    <w:abstractNumId w:val="0"/>
  </w:num>
  <w:num w:numId="8" w16cid:durableId="394672025">
    <w:abstractNumId w:val="2"/>
  </w:num>
  <w:num w:numId="9" w16cid:durableId="17674549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5F72"/>
    <w:rsid w:val="00003174"/>
    <w:rsid w:val="00014A1E"/>
    <w:rsid w:val="000451D2"/>
    <w:rsid w:val="00085D46"/>
    <w:rsid w:val="000A0712"/>
    <w:rsid w:val="000D7EF0"/>
    <w:rsid w:val="00116B8B"/>
    <w:rsid w:val="001228AA"/>
    <w:rsid w:val="0015183F"/>
    <w:rsid w:val="001B26F9"/>
    <w:rsid w:val="00203DC3"/>
    <w:rsid w:val="00213DD1"/>
    <w:rsid w:val="00216EBA"/>
    <w:rsid w:val="00233F73"/>
    <w:rsid w:val="00267E95"/>
    <w:rsid w:val="002716C3"/>
    <w:rsid w:val="002A0384"/>
    <w:rsid w:val="002B0FF2"/>
    <w:rsid w:val="002C4FB5"/>
    <w:rsid w:val="0031412F"/>
    <w:rsid w:val="0034476B"/>
    <w:rsid w:val="00345A7D"/>
    <w:rsid w:val="00386482"/>
    <w:rsid w:val="003A5F65"/>
    <w:rsid w:val="003B155E"/>
    <w:rsid w:val="003C0B32"/>
    <w:rsid w:val="003F2FD5"/>
    <w:rsid w:val="00450B44"/>
    <w:rsid w:val="00464196"/>
    <w:rsid w:val="00473927"/>
    <w:rsid w:val="004B50C7"/>
    <w:rsid w:val="004C7245"/>
    <w:rsid w:val="004F1A0D"/>
    <w:rsid w:val="004F362C"/>
    <w:rsid w:val="00510CDF"/>
    <w:rsid w:val="00561785"/>
    <w:rsid w:val="00577C66"/>
    <w:rsid w:val="00594ED0"/>
    <w:rsid w:val="005F72BA"/>
    <w:rsid w:val="006B3948"/>
    <w:rsid w:val="00707247"/>
    <w:rsid w:val="00710DBC"/>
    <w:rsid w:val="007238F5"/>
    <w:rsid w:val="007732D6"/>
    <w:rsid w:val="007A3DF0"/>
    <w:rsid w:val="007E4477"/>
    <w:rsid w:val="00823AB4"/>
    <w:rsid w:val="00842BC7"/>
    <w:rsid w:val="008550BF"/>
    <w:rsid w:val="0087583C"/>
    <w:rsid w:val="00891FD7"/>
    <w:rsid w:val="008A7866"/>
    <w:rsid w:val="008C2817"/>
    <w:rsid w:val="008D0A95"/>
    <w:rsid w:val="00954A77"/>
    <w:rsid w:val="00975CDC"/>
    <w:rsid w:val="0098204D"/>
    <w:rsid w:val="009A0B1C"/>
    <w:rsid w:val="009E4E26"/>
    <w:rsid w:val="00A45383"/>
    <w:rsid w:val="00A55F72"/>
    <w:rsid w:val="00A70546"/>
    <w:rsid w:val="00A74A80"/>
    <w:rsid w:val="00A8092E"/>
    <w:rsid w:val="00A90110"/>
    <w:rsid w:val="00A917A0"/>
    <w:rsid w:val="00A96361"/>
    <w:rsid w:val="00AA17D9"/>
    <w:rsid w:val="00AC620F"/>
    <w:rsid w:val="00B23B94"/>
    <w:rsid w:val="00BD20F5"/>
    <w:rsid w:val="00BD3A2D"/>
    <w:rsid w:val="00BD6D62"/>
    <w:rsid w:val="00BE6C30"/>
    <w:rsid w:val="00BF39B3"/>
    <w:rsid w:val="00C00184"/>
    <w:rsid w:val="00C313E2"/>
    <w:rsid w:val="00C357AF"/>
    <w:rsid w:val="00C82451"/>
    <w:rsid w:val="00CC6460"/>
    <w:rsid w:val="00D35E72"/>
    <w:rsid w:val="00D55CFB"/>
    <w:rsid w:val="00D73183"/>
    <w:rsid w:val="00D76DE2"/>
    <w:rsid w:val="00D82A42"/>
    <w:rsid w:val="00E31232"/>
    <w:rsid w:val="00E32EB6"/>
    <w:rsid w:val="00E33B6E"/>
    <w:rsid w:val="00E81B84"/>
    <w:rsid w:val="00E90C8D"/>
    <w:rsid w:val="00EC12BD"/>
    <w:rsid w:val="00EC5E97"/>
    <w:rsid w:val="00F07B14"/>
    <w:rsid w:val="00F36D8D"/>
    <w:rsid w:val="00F703FD"/>
    <w:rsid w:val="00FA1A3C"/>
    <w:rsid w:val="00FC46EE"/>
    <w:rsid w:val="00FD68F8"/>
    <w:rsid w:val="00FE6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471C3"/>
  <w15:chartTrackingRefBased/>
  <w15:docId w15:val="{7099282F-5C15-47E1-8625-0FE02DA52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317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55F72"/>
    <w:rPr>
      <w:color w:val="0563C1"/>
      <w:u w:val="single"/>
    </w:rPr>
  </w:style>
  <w:style w:type="character" w:styleId="a4">
    <w:name w:val="FollowedHyperlink"/>
    <w:basedOn w:val="a0"/>
    <w:uiPriority w:val="99"/>
    <w:semiHidden/>
    <w:unhideWhenUsed/>
    <w:rsid w:val="00A55F72"/>
    <w:rPr>
      <w:color w:val="954F72"/>
      <w:u w:val="single"/>
    </w:rPr>
  </w:style>
  <w:style w:type="paragraph" w:customStyle="1" w:styleId="msonormal0">
    <w:name w:val="msonormal"/>
    <w:basedOn w:val="a"/>
    <w:rsid w:val="00A55F7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font5">
    <w:name w:val="font5"/>
    <w:basedOn w:val="a"/>
    <w:rsid w:val="00A55F72"/>
    <w:pPr>
      <w:widowControl/>
      <w:spacing w:before="100" w:beforeAutospacing="1" w:after="100" w:afterAutospacing="1"/>
      <w:jc w:val="left"/>
    </w:pPr>
    <w:rPr>
      <w:rFonts w:ascii="等线" w:eastAsia="等线" w:hAnsi="等线" w:cs="宋体"/>
      <w:color w:val="000000"/>
      <w:kern w:val="0"/>
      <w:szCs w:val="21"/>
    </w:rPr>
  </w:style>
  <w:style w:type="paragraph" w:customStyle="1" w:styleId="font6">
    <w:name w:val="font6"/>
    <w:basedOn w:val="a"/>
    <w:rsid w:val="00A55F72"/>
    <w:pPr>
      <w:widowControl/>
      <w:spacing w:before="100" w:beforeAutospacing="1" w:after="100" w:afterAutospacing="1"/>
      <w:jc w:val="left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font7">
    <w:name w:val="font7"/>
    <w:basedOn w:val="a"/>
    <w:rsid w:val="00A55F72"/>
    <w:pPr>
      <w:widowControl/>
      <w:spacing w:before="100" w:beforeAutospacing="1" w:after="100" w:afterAutospacing="1"/>
      <w:jc w:val="left"/>
    </w:pPr>
    <w:rPr>
      <w:rFonts w:ascii="等线" w:eastAsia="等线" w:hAnsi="等线" w:cs="宋体"/>
      <w:color w:val="000000"/>
      <w:kern w:val="0"/>
      <w:sz w:val="13"/>
      <w:szCs w:val="13"/>
    </w:rPr>
  </w:style>
  <w:style w:type="paragraph" w:customStyle="1" w:styleId="font8">
    <w:name w:val="font8"/>
    <w:basedOn w:val="a"/>
    <w:rsid w:val="00A55F72"/>
    <w:pPr>
      <w:widowControl/>
      <w:spacing w:before="100" w:beforeAutospacing="1" w:after="100" w:afterAutospacing="1"/>
      <w:jc w:val="left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font9">
    <w:name w:val="font9"/>
    <w:basedOn w:val="a"/>
    <w:rsid w:val="00A55F72"/>
    <w:pPr>
      <w:widowControl/>
      <w:spacing w:before="100" w:beforeAutospacing="1" w:after="100" w:afterAutospacing="1"/>
      <w:jc w:val="left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font10">
    <w:name w:val="font10"/>
    <w:basedOn w:val="a"/>
    <w:rsid w:val="00A55F72"/>
    <w:pPr>
      <w:widowControl/>
      <w:spacing w:before="100" w:beforeAutospacing="1" w:after="100" w:afterAutospacing="1"/>
      <w:jc w:val="left"/>
    </w:pPr>
    <w:rPr>
      <w:rFonts w:ascii="等线" w:eastAsia="等线" w:hAnsi="等线" w:cs="宋体"/>
      <w:kern w:val="0"/>
      <w:sz w:val="18"/>
      <w:szCs w:val="18"/>
    </w:rPr>
  </w:style>
  <w:style w:type="paragraph" w:customStyle="1" w:styleId="font11">
    <w:name w:val="font11"/>
    <w:basedOn w:val="a"/>
    <w:rsid w:val="00A55F72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18"/>
      <w:szCs w:val="18"/>
    </w:rPr>
  </w:style>
  <w:style w:type="paragraph" w:customStyle="1" w:styleId="font12">
    <w:name w:val="font12"/>
    <w:basedOn w:val="a"/>
    <w:rsid w:val="00A55F72"/>
    <w:pPr>
      <w:widowControl/>
      <w:spacing w:before="100" w:beforeAutospacing="1" w:after="100" w:afterAutospacing="1"/>
      <w:jc w:val="left"/>
    </w:pPr>
    <w:rPr>
      <w:rFonts w:ascii="宋体" w:hAnsi="宋体" w:cs="宋体"/>
      <w:b/>
      <w:bCs/>
      <w:color w:val="000000"/>
      <w:kern w:val="0"/>
      <w:sz w:val="18"/>
      <w:szCs w:val="18"/>
    </w:rPr>
  </w:style>
  <w:style w:type="paragraph" w:customStyle="1" w:styleId="xl65">
    <w:name w:val="xl65"/>
    <w:basedOn w:val="a"/>
    <w:rsid w:val="00A55F72"/>
    <w:pPr>
      <w:widowControl/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xl66">
    <w:name w:val="xl66"/>
    <w:basedOn w:val="a"/>
    <w:rsid w:val="00A55F72"/>
    <w:pPr>
      <w:widowControl/>
      <w:pBdr>
        <w:top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xl67">
    <w:name w:val="xl67"/>
    <w:basedOn w:val="a"/>
    <w:rsid w:val="00A55F72"/>
    <w:pPr>
      <w:widowControl/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xl68">
    <w:name w:val="xl68"/>
    <w:basedOn w:val="a"/>
    <w:rsid w:val="00A55F72"/>
    <w:pPr>
      <w:widowControl/>
      <w:pBdr>
        <w:top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xl69">
    <w:name w:val="xl69"/>
    <w:basedOn w:val="a"/>
    <w:rsid w:val="00A55F72"/>
    <w:pPr>
      <w:widowControl/>
      <w:pBdr>
        <w:bottom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paragraph" w:customStyle="1" w:styleId="xl70">
    <w:name w:val="xl70"/>
    <w:basedOn w:val="a"/>
    <w:rsid w:val="00A55F72"/>
    <w:pPr>
      <w:widowControl/>
      <w:pBdr>
        <w:bottom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color w:val="000000"/>
      <w:kern w:val="0"/>
      <w:sz w:val="13"/>
      <w:szCs w:val="13"/>
    </w:rPr>
  </w:style>
  <w:style w:type="character" w:customStyle="1" w:styleId="fontstyle01">
    <w:name w:val="fontstyle01"/>
    <w:basedOn w:val="a0"/>
    <w:qFormat/>
    <w:rsid w:val="002B0FF2"/>
    <w:rPr>
      <w:rFonts w:ascii="TimesNewRoman" w:eastAsia="TimesNewRoman" w:hAnsi="TimesNewRoman" w:cs="TimesNewRoman"/>
      <w:b/>
      <w:color w:val="000000"/>
      <w:sz w:val="22"/>
      <w:szCs w:val="22"/>
    </w:rPr>
  </w:style>
  <w:style w:type="character" w:styleId="a5">
    <w:name w:val="annotation reference"/>
    <w:basedOn w:val="a0"/>
    <w:uiPriority w:val="99"/>
    <w:semiHidden/>
    <w:unhideWhenUsed/>
    <w:rsid w:val="002B0FF2"/>
    <w:rPr>
      <w:sz w:val="21"/>
      <w:szCs w:val="21"/>
    </w:rPr>
  </w:style>
  <w:style w:type="paragraph" w:styleId="a6">
    <w:name w:val="annotation text"/>
    <w:basedOn w:val="a"/>
    <w:link w:val="a7"/>
    <w:uiPriority w:val="99"/>
    <w:unhideWhenUsed/>
    <w:rsid w:val="002B0FF2"/>
    <w:pPr>
      <w:jc w:val="left"/>
    </w:pPr>
  </w:style>
  <w:style w:type="character" w:customStyle="1" w:styleId="a7">
    <w:name w:val="批注文字 字符"/>
    <w:basedOn w:val="a0"/>
    <w:link w:val="a6"/>
    <w:uiPriority w:val="99"/>
    <w:rsid w:val="002B0FF2"/>
  </w:style>
  <w:style w:type="paragraph" w:styleId="a8">
    <w:name w:val="annotation subject"/>
    <w:basedOn w:val="a6"/>
    <w:next w:val="a6"/>
    <w:link w:val="a9"/>
    <w:uiPriority w:val="99"/>
    <w:semiHidden/>
    <w:unhideWhenUsed/>
    <w:rsid w:val="00345A7D"/>
    <w:rPr>
      <w:b/>
      <w:bCs/>
    </w:rPr>
  </w:style>
  <w:style w:type="character" w:customStyle="1" w:styleId="a9">
    <w:name w:val="批注主题 字符"/>
    <w:basedOn w:val="a7"/>
    <w:link w:val="a8"/>
    <w:uiPriority w:val="99"/>
    <w:semiHidden/>
    <w:rsid w:val="00345A7D"/>
    <w:rPr>
      <w:b/>
      <w:bCs/>
    </w:rPr>
  </w:style>
  <w:style w:type="paragraph" w:styleId="aa">
    <w:name w:val="List Paragraph"/>
    <w:basedOn w:val="a"/>
    <w:uiPriority w:val="34"/>
    <w:qFormat/>
    <w:rsid w:val="00BD3A2D"/>
    <w:pPr>
      <w:ind w:firstLineChars="200" w:firstLine="420"/>
    </w:pPr>
  </w:style>
  <w:style w:type="paragraph" w:styleId="ab">
    <w:name w:val="header"/>
    <w:basedOn w:val="a"/>
    <w:link w:val="ac"/>
    <w:uiPriority w:val="99"/>
    <w:unhideWhenUsed/>
    <w:rsid w:val="00823AB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823AB4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823A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823AB4"/>
    <w:rPr>
      <w:sz w:val="18"/>
      <w:szCs w:val="18"/>
    </w:rPr>
  </w:style>
  <w:style w:type="character" w:styleId="af">
    <w:name w:val="Unresolved Mention"/>
    <w:basedOn w:val="a0"/>
    <w:uiPriority w:val="99"/>
    <w:semiHidden/>
    <w:unhideWhenUsed/>
    <w:rsid w:val="00A74A80"/>
    <w:rPr>
      <w:color w:val="605E5C"/>
      <w:shd w:val="clear" w:color="auto" w:fill="E1DFDD"/>
    </w:rPr>
  </w:style>
  <w:style w:type="paragraph" w:customStyle="1" w:styleId="AbstractSummary">
    <w:name w:val="Abstract/Summary"/>
    <w:basedOn w:val="a"/>
    <w:rsid w:val="00510CDF"/>
    <w:pPr>
      <w:widowControl/>
      <w:spacing w:before="1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687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6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2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C48BA-5AB0-40EE-BB13-46F81C1D1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8</Pages>
  <Words>4616</Words>
  <Characters>26312</Characters>
  <Application>Microsoft Office Word</Application>
  <DocSecurity>0</DocSecurity>
  <Lines>219</Lines>
  <Paragraphs>61</Paragraphs>
  <ScaleCrop>false</ScaleCrop>
  <Company/>
  <LinksUpToDate>false</LinksUpToDate>
  <CharactersWithSpaces>30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荣光 张</dc:creator>
  <cp:keywords/>
  <dc:description/>
  <cp:lastModifiedBy>Debby Liu</cp:lastModifiedBy>
  <cp:revision>24</cp:revision>
  <cp:lastPrinted>2023-11-15T02:23:00Z</cp:lastPrinted>
  <dcterms:created xsi:type="dcterms:W3CDTF">2023-12-21T01:46:00Z</dcterms:created>
  <dcterms:modified xsi:type="dcterms:W3CDTF">2024-06-08T05:26:00Z</dcterms:modified>
</cp:coreProperties>
</file>